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  <p:sldMasterId id="2147483673" r:id="rId3"/>
    <p:sldMasterId id="2147483685" r:id="rId4"/>
    <p:sldMasterId id="2147483697" r:id="rId5"/>
  </p:sldMasterIdLst>
  <p:notesMasterIdLst>
    <p:notesMasterId r:id="rId59"/>
  </p:notesMasterIdLst>
  <p:sldIdLst>
    <p:sldId id="456" r:id="rId6"/>
    <p:sldId id="265" r:id="rId7"/>
    <p:sldId id="480" r:id="rId8"/>
    <p:sldId id="316" r:id="rId9"/>
    <p:sldId id="481" r:id="rId10"/>
    <p:sldId id="357" r:id="rId11"/>
    <p:sldId id="482" r:id="rId12"/>
    <p:sldId id="483" r:id="rId13"/>
    <p:sldId id="484" r:id="rId14"/>
    <p:sldId id="485" r:id="rId15"/>
    <p:sldId id="486" r:id="rId16"/>
    <p:sldId id="487" r:id="rId17"/>
    <p:sldId id="488" r:id="rId18"/>
    <p:sldId id="489" r:id="rId19"/>
    <p:sldId id="490" r:id="rId20"/>
    <p:sldId id="491" r:id="rId21"/>
    <p:sldId id="492" r:id="rId22"/>
    <p:sldId id="493" r:id="rId23"/>
    <p:sldId id="338" r:id="rId24"/>
    <p:sldId id="496" r:id="rId25"/>
    <p:sldId id="494" r:id="rId26"/>
    <p:sldId id="497" r:id="rId27"/>
    <p:sldId id="358" r:id="rId28"/>
    <p:sldId id="495" r:id="rId29"/>
    <p:sldId id="498" r:id="rId30"/>
    <p:sldId id="499" r:id="rId31"/>
    <p:sldId id="500" r:id="rId32"/>
    <p:sldId id="501" r:id="rId33"/>
    <p:sldId id="502" r:id="rId34"/>
    <p:sldId id="503" r:id="rId35"/>
    <p:sldId id="504" r:id="rId36"/>
    <p:sldId id="505" r:id="rId37"/>
    <p:sldId id="506" r:id="rId38"/>
    <p:sldId id="507" r:id="rId39"/>
    <p:sldId id="508" r:id="rId40"/>
    <p:sldId id="509" r:id="rId41"/>
    <p:sldId id="510" r:id="rId42"/>
    <p:sldId id="511" r:id="rId43"/>
    <p:sldId id="512" r:id="rId44"/>
    <p:sldId id="513" r:id="rId45"/>
    <p:sldId id="514" r:id="rId46"/>
    <p:sldId id="515" r:id="rId47"/>
    <p:sldId id="516" r:id="rId48"/>
    <p:sldId id="517" r:id="rId49"/>
    <p:sldId id="518" r:id="rId50"/>
    <p:sldId id="519" r:id="rId51"/>
    <p:sldId id="520" r:id="rId52"/>
    <p:sldId id="521" r:id="rId53"/>
    <p:sldId id="522" r:id="rId54"/>
    <p:sldId id="523" r:id="rId55"/>
    <p:sldId id="524" r:id="rId56"/>
    <p:sldId id="525" r:id="rId57"/>
    <p:sldId id="315" r:id="rId58"/>
  </p:sldIdLst>
  <p:sldSz cx="12192000" cy="6858000"/>
  <p:notesSz cx="6858000" cy="9144000"/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.VnArial Narrow" panose="020B7200000000000000" pitchFamily="34" charset="0"/>
        <a:ea typeface="+mn-ea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.VnArial Narrow" panose="020B7200000000000000" pitchFamily="34" charset="0"/>
        <a:ea typeface="+mn-ea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.VnArial Narrow" panose="020B7200000000000000" pitchFamily="34" charset="0"/>
        <a:ea typeface="+mn-ea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.VnArial Narrow" panose="020B7200000000000000" pitchFamily="34" charset="0"/>
        <a:ea typeface="+mn-ea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.VnArial Narrow" panose="020B7200000000000000" pitchFamily="34" charset="0"/>
        <a:ea typeface="+mn-ea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.VnArial Narrow" panose="020B7200000000000000" pitchFamily="34" charset="0"/>
        <a:ea typeface="+mn-ea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.VnArial Narrow" panose="020B7200000000000000" pitchFamily="34" charset="0"/>
        <a:ea typeface="+mn-ea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.VnArial Narrow" panose="020B7200000000000000" pitchFamily="34" charset="0"/>
        <a:ea typeface="+mn-ea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.VnArial Narrow" panose="020B7200000000000000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15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00"/>
    <a:srgbClr val="336600"/>
    <a:srgbClr val="FFFFCC"/>
    <a:srgbClr val="C2FDA1"/>
    <a:srgbClr val="99CCFF"/>
    <a:srgbClr val="0099FF"/>
    <a:srgbClr val="CC0000"/>
    <a:srgbClr val="009900"/>
    <a:srgbClr val="99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9"/>
    <p:restoredTop sz="90556"/>
  </p:normalViewPr>
  <p:slideViewPr>
    <p:cSldViewPr showGuides="1">
      <p:cViewPr varScale="1">
        <p:scale>
          <a:sx n="64" d="100"/>
          <a:sy n="64" d="100"/>
        </p:scale>
        <p:origin x="90" y="102"/>
      </p:cViewPr>
      <p:guideLst>
        <p:guide orient="horz" pos="2015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319" cy="76319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63" Type="http://schemas.openxmlformats.org/officeDocument/2006/relationships/tableStyles" Target="tableStyles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5" Type="http://schemas.openxmlformats.org/officeDocument/2006/relationships/slideMaster" Target="slideMasters/slideMaster5.xml"/><Relationship Id="rId61" Type="http://schemas.openxmlformats.org/officeDocument/2006/relationships/viewProps" Target="viewProps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slide" Target="slides/slide51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1DDEAAE-DE55-45A3-A4F7-3874E0140D37}" type="doc">
      <dgm:prSet loTypeId="urn:microsoft.com/office/officeart/2009/3/layout/StepUpProcess" loCatId="process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E4D23657-D1E8-4B22-974B-8DC90813F51B}">
      <dgm:prSet phldrT="[Text]" custT="1"/>
      <dgm:spPr/>
      <dgm:t>
        <a:bodyPr/>
        <a:lstStyle/>
        <a:p>
          <a:r>
            <a:rPr lang="vi-VN" sz="32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Gạch dưới STP của hàng quy tròn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: </a:t>
          </a:r>
          <a:r>
            <a:rPr lang="en-US" sz="28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làm</a:t>
          </a:r>
          <a:r>
            <a: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ròn</a:t>
          </a:r>
          <a:r>
            <a: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STP </a:t>
          </a:r>
          <a:r>
            <a:rPr lang="en-US" sz="28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ến</a:t>
          </a:r>
          <a:r>
            <a: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àng</a:t>
          </a:r>
          <a:r>
            <a: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ào</a:t>
          </a:r>
          <a:r>
            <a: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hì</a:t>
          </a:r>
          <a:r>
            <a: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àng</a:t>
          </a:r>
          <a:r>
            <a: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ó</a:t>
          </a:r>
          <a:r>
            <a: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gọi</a:t>
          </a:r>
          <a:r>
            <a: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là</a:t>
          </a:r>
          <a:r>
            <a: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àng</a:t>
          </a:r>
          <a:r>
            <a:rPr lang="en-US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quy</a:t>
          </a:r>
          <a:r>
            <a:rPr lang="en-US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ròn</a:t>
          </a:r>
          <a:endParaRPr lang="en-US" sz="3200" b="1" dirty="0"/>
        </a:p>
      </dgm:t>
    </dgm:pt>
    <dgm:pt modelId="{89EF0911-2234-42D0-AEF3-7FADAFD12999}" type="parTrans" cxnId="{99F95D8E-A851-4953-A3C5-9BF7753ED9FA}">
      <dgm:prSet/>
      <dgm:spPr/>
      <dgm:t>
        <a:bodyPr/>
        <a:lstStyle/>
        <a:p>
          <a:endParaRPr lang="en-US"/>
        </a:p>
      </dgm:t>
    </dgm:pt>
    <dgm:pt modelId="{529487B0-19AA-4AAC-8F83-CF2C113EB84D}" type="sibTrans" cxnId="{99F95D8E-A851-4953-A3C5-9BF7753ED9FA}">
      <dgm:prSet/>
      <dgm:spPr/>
      <dgm:t>
        <a:bodyPr/>
        <a:lstStyle/>
        <a:p>
          <a:endParaRPr lang="en-US"/>
        </a:p>
      </dgm:t>
    </dgm:pt>
    <dgm:pt modelId="{EF034794-D109-40B6-8FA2-8971C3123AB6}">
      <dgm:prSet phldrT="[Text]" custT="1"/>
      <dgm:spPr/>
      <dgm:t>
        <a:bodyPr/>
        <a:lstStyle/>
        <a:p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hìn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sang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hữ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gay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ên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hải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:</a:t>
          </a:r>
        </a:p>
        <a:p>
          <a:r>
            <a:rPr lang="vi-VN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+ Nếu </a:t>
          </a:r>
          <a:r>
            <a:rPr lang="en-US" sz="2800" b="1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ó</a:t>
          </a:r>
          <a:r>
            <a:rPr lang="vi-VN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    </a:t>
          </a:r>
          <a:r>
            <a:rPr lang="vi-VN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thì tăng số gạch dưới lên 1 đơn vị</a:t>
          </a:r>
        </a:p>
        <a:p>
          <a:r>
            <a:rPr lang="vi-VN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+ Nếu </a:t>
          </a:r>
          <a:r>
            <a:rPr lang="en-US" sz="2800" b="1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ó</a:t>
          </a:r>
          <a:r>
            <a:rPr lang="vi-VN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&lt; 5 thì giữ nguyên chữ số gạch dưới</a:t>
          </a:r>
          <a:endParaRPr lang="en-US" sz="2800" dirty="0">
            <a:solidFill>
              <a:schemeClr val="tx2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4D09C75-3D44-4CEF-9459-5C91DB44A9EA}" type="parTrans" cxnId="{80FF73C0-9BCD-436E-A85B-D6D7D322462C}">
      <dgm:prSet/>
      <dgm:spPr/>
      <dgm:t>
        <a:bodyPr/>
        <a:lstStyle/>
        <a:p>
          <a:endParaRPr lang="en-US"/>
        </a:p>
      </dgm:t>
    </dgm:pt>
    <dgm:pt modelId="{CDDFC891-FC62-4131-A642-2D94388BCCE2}" type="sibTrans" cxnId="{80FF73C0-9BCD-436E-A85B-D6D7D322462C}">
      <dgm:prSet/>
      <dgm:spPr/>
      <dgm:t>
        <a:bodyPr/>
        <a:lstStyle/>
        <a:p>
          <a:endParaRPr lang="en-US"/>
        </a:p>
      </dgm:t>
    </dgm:pt>
    <dgm:pt modelId="{15E11DBD-E9B5-4BCF-A56C-7AAE26CE30DC}">
      <dgm:prSet phldrT="[Text]" custT="1"/>
      <dgm:spPr/>
      <dgm:t>
        <a:bodyPr/>
        <a:lstStyle/>
        <a:p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hay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ất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ả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hữ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ên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hải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ằng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0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oặc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ỏ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i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ếu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húng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ở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hần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hập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hân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</dgm:t>
    </dgm:pt>
    <dgm:pt modelId="{B7B43D5B-12E9-44B1-B818-4B50F6AD3C0A}" type="parTrans" cxnId="{5E0737F0-6DE4-4885-BC59-82E10D617E50}">
      <dgm:prSet/>
      <dgm:spPr/>
      <dgm:t>
        <a:bodyPr/>
        <a:lstStyle/>
        <a:p>
          <a:endParaRPr lang="en-US"/>
        </a:p>
      </dgm:t>
    </dgm:pt>
    <dgm:pt modelId="{329BDEDB-415B-4AB3-B964-E819D0C56DBB}" type="sibTrans" cxnId="{5E0737F0-6DE4-4885-BC59-82E10D617E50}">
      <dgm:prSet/>
      <dgm:spPr/>
      <dgm:t>
        <a:bodyPr/>
        <a:lstStyle/>
        <a:p>
          <a:endParaRPr lang="en-US"/>
        </a:p>
      </dgm:t>
    </dgm:pt>
    <dgm:pt modelId="{EB3CB291-E23A-4667-A32E-A640A76557A1}" type="pres">
      <dgm:prSet presAssocID="{41DDEAAE-DE55-45A3-A4F7-3874E0140D37}" presName="rootnode" presStyleCnt="0">
        <dgm:presLayoutVars>
          <dgm:chMax/>
          <dgm:chPref/>
          <dgm:dir/>
          <dgm:animLvl val="lvl"/>
        </dgm:presLayoutVars>
      </dgm:prSet>
      <dgm:spPr/>
      <dgm:t>
        <a:bodyPr/>
        <a:lstStyle/>
        <a:p>
          <a:endParaRPr lang="en-US"/>
        </a:p>
      </dgm:t>
    </dgm:pt>
    <dgm:pt modelId="{01035298-0CF7-4145-8EE2-24DBFEAF33BB}" type="pres">
      <dgm:prSet presAssocID="{E4D23657-D1E8-4B22-974B-8DC90813F51B}" presName="composite" presStyleCnt="0"/>
      <dgm:spPr/>
    </dgm:pt>
    <dgm:pt modelId="{21E1F518-1190-4883-914B-1FB66E6D3A63}" type="pres">
      <dgm:prSet presAssocID="{E4D23657-D1E8-4B22-974B-8DC90813F51B}" presName="LShape" presStyleLbl="alignNode1" presStyleIdx="0" presStyleCnt="5"/>
      <dgm:spPr>
        <a:solidFill>
          <a:srgbClr val="FF0000"/>
        </a:solidFill>
      </dgm:spPr>
    </dgm:pt>
    <dgm:pt modelId="{80B372F1-8EF3-4532-ACC6-E65E1D63ACA2}" type="pres">
      <dgm:prSet presAssocID="{E4D23657-D1E8-4B22-974B-8DC90813F51B}" presName="ParentText" presStyleLbl="revTx" presStyleIdx="0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746139E-4627-4CCC-9299-5653D77ED24D}" type="pres">
      <dgm:prSet presAssocID="{E4D23657-D1E8-4B22-974B-8DC90813F51B}" presName="Triangle" presStyleLbl="alignNode1" presStyleIdx="1" presStyleCnt="5"/>
      <dgm:spPr>
        <a:solidFill>
          <a:schemeClr val="accent3">
            <a:lumMod val="75000"/>
          </a:schemeClr>
        </a:solidFill>
      </dgm:spPr>
    </dgm:pt>
    <dgm:pt modelId="{780BC64D-2F67-498A-99F6-7EB28080D705}" type="pres">
      <dgm:prSet presAssocID="{529487B0-19AA-4AAC-8F83-CF2C113EB84D}" presName="sibTrans" presStyleCnt="0"/>
      <dgm:spPr/>
    </dgm:pt>
    <dgm:pt modelId="{68E230FA-2656-4C78-B827-58AFD214F445}" type="pres">
      <dgm:prSet presAssocID="{529487B0-19AA-4AAC-8F83-CF2C113EB84D}" presName="space" presStyleCnt="0"/>
      <dgm:spPr/>
    </dgm:pt>
    <dgm:pt modelId="{B07824BD-C1CB-4098-8E38-D3E1F721DF31}" type="pres">
      <dgm:prSet presAssocID="{EF034794-D109-40B6-8FA2-8971C3123AB6}" presName="composite" presStyleCnt="0"/>
      <dgm:spPr/>
    </dgm:pt>
    <dgm:pt modelId="{85769F8C-5820-4CB5-B01D-69A648973D8F}" type="pres">
      <dgm:prSet presAssocID="{EF034794-D109-40B6-8FA2-8971C3123AB6}" presName="LShape" presStyleLbl="alignNode1" presStyleIdx="2" presStyleCnt="5"/>
      <dgm:spPr>
        <a:solidFill>
          <a:schemeClr val="accent3"/>
        </a:solidFill>
      </dgm:spPr>
    </dgm:pt>
    <dgm:pt modelId="{18F7A15A-3ED1-4A32-B700-36B8D6BBE441}" type="pres">
      <dgm:prSet presAssocID="{EF034794-D109-40B6-8FA2-8971C3123AB6}" presName="ParentText" presStyleLbl="revTx" presStyleIdx="1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6F2BEFC-1674-4E8D-98FF-DE4432BB887C}" type="pres">
      <dgm:prSet presAssocID="{EF034794-D109-40B6-8FA2-8971C3123AB6}" presName="Triangle" presStyleLbl="alignNode1" presStyleIdx="3" presStyleCnt="5"/>
      <dgm:spPr>
        <a:solidFill>
          <a:srgbClr val="92D050"/>
        </a:solidFill>
      </dgm:spPr>
    </dgm:pt>
    <dgm:pt modelId="{E26373E0-D095-405B-9F4A-CC7FBB5BEBD2}" type="pres">
      <dgm:prSet presAssocID="{CDDFC891-FC62-4131-A642-2D94388BCCE2}" presName="sibTrans" presStyleCnt="0"/>
      <dgm:spPr/>
    </dgm:pt>
    <dgm:pt modelId="{8B10941C-73F0-477C-9F3D-EB0A4525ACBE}" type="pres">
      <dgm:prSet presAssocID="{CDDFC891-FC62-4131-A642-2D94388BCCE2}" presName="space" presStyleCnt="0"/>
      <dgm:spPr/>
    </dgm:pt>
    <dgm:pt modelId="{DF2F85E9-6BAE-40EA-8F18-DAFCA3EFFB69}" type="pres">
      <dgm:prSet presAssocID="{15E11DBD-E9B5-4BCF-A56C-7AAE26CE30DC}" presName="composite" presStyleCnt="0"/>
      <dgm:spPr/>
    </dgm:pt>
    <dgm:pt modelId="{A5E67CF4-39ED-4CC8-A27F-E45EA5D3AC44}" type="pres">
      <dgm:prSet presAssocID="{15E11DBD-E9B5-4BCF-A56C-7AAE26CE30DC}" presName="LShape" presStyleLbl="alignNode1" presStyleIdx="4" presStyleCnt="5"/>
      <dgm:spPr>
        <a:solidFill>
          <a:schemeClr val="accent1">
            <a:lumMod val="75000"/>
          </a:schemeClr>
        </a:solidFill>
      </dgm:spPr>
    </dgm:pt>
    <dgm:pt modelId="{F0124EB5-2136-46F3-B2F4-41A5196C24A0}" type="pres">
      <dgm:prSet presAssocID="{15E11DBD-E9B5-4BCF-A56C-7AAE26CE30DC}" presName="ParentText" presStyleLbl="revTx" presStyleIdx="2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80FF73C0-9BCD-436E-A85B-D6D7D322462C}" srcId="{41DDEAAE-DE55-45A3-A4F7-3874E0140D37}" destId="{EF034794-D109-40B6-8FA2-8971C3123AB6}" srcOrd="1" destOrd="0" parTransId="{64D09C75-3D44-4CEF-9459-5C91DB44A9EA}" sibTransId="{CDDFC891-FC62-4131-A642-2D94388BCCE2}"/>
    <dgm:cxn modelId="{5E0737F0-6DE4-4885-BC59-82E10D617E50}" srcId="{41DDEAAE-DE55-45A3-A4F7-3874E0140D37}" destId="{15E11DBD-E9B5-4BCF-A56C-7AAE26CE30DC}" srcOrd="2" destOrd="0" parTransId="{B7B43D5B-12E9-44B1-B818-4B50F6AD3C0A}" sibTransId="{329BDEDB-415B-4AB3-B964-E819D0C56DBB}"/>
    <dgm:cxn modelId="{144D3C17-9BB9-4853-A637-BAE8CE37705E}" type="presOf" srcId="{EF034794-D109-40B6-8FA2-8971C3123AB6}" destId="{18F7A15A-3ED1-4A32-B700-36B8D6BBE441}" srcOrd="0" destOrd="0" presId="urn:microsoft.com/office/officeart/2009/3/layout/StepUpProcess"/>
    <dgm:cxn modelId="{2607AFFA-E9F8-4160-9AE4-19F4DB2B71C9}" type="presOf" srcId="{41DDEAAE-DE55-45A3-A4F7-3874E0140D37}" destId="{EB3CB291-E23A-4667-A32E-A640A76557A1}" srcOrd="0" destOrd="0" presId="urn:microsoft.com/office/officeart/2009/3/layout/StepUpProcess"/>
    <dgm:cxn modelId="{99F95D8E-A851-4953-A3C5-9BF7753ED9FA}" srcId="{41DDEAAE-DE55-45A3-A4F7-3874E0140D37}" destId="{E4D23657-D1E8-4B22-974B-8DC90813F51B}" srcOrd="0" destOrd="0" parTransId="{89EF0911-2234-42D0-AEF3-7FADAFD12999}" sibTransId="{529487B0-19AA-4AAC-8F83-CF2C113EB84D}"/>
    <dgm:cxn modelId="{A98402AF-AFAB-470F-9C97-EF1C509D8499}" type="presOf" srcId="{15E11DBD-E9B5-4BCF-A56C-7AAE26CE30DC}" destId="{F0124EB5-2136-46F3-B2F4-41A5196C24A0}" srcOrd="0" destOrd="0" presId="urn:microsoft.com/office/officeart/2009/3/layout/StepUpProcess"/>
    <dgm:cxn modelId="{B9285067-C906-4FDE-AAAC-9EE99F7669E3}" type="presOf" srcId="{E4D23657-D1E8-4B22-974B-8DC90813F51B}" destId="{80B372F1-8EF3-4532-ACC6-E65E1D63ACA2}" srcOrd="0" destOrd="0" presId="urn:microsoft.com/office/officeart/2009/3/layout/StepUpProcess"/>
    <dgm:cxn modelId="{D3BFF791-8D8E-4FBF-9F59-1FB887121875}" type="presParOf" srcId="{EB3CB291-E23A-4667-A32E-A640A76557A1}" destId="{01035298-0CF7-4145-8EE2-24DBFEAF33BB}" srcOrd="0" destOrd="0" presId="urn:microsoft.com/office/officeart/2009/3/layout/StepUpProcess"/>
    <dgm:cxn modelId="{AFA2BCAD-2F0B-4C3E-86A6-55A260AD16B0}" type="presParOf" srcId="{01035298-0CF7-4145-8EE2-24DBFEAF33BB}" destId="{21E1F518-1190-4883-914B-1FB66E6D3A63}" srcOrd="0" destOrd="0" presId="urn:microsoft.com/office/officeart/2009/3/layout/StepUpProcess"/>
    <dgm:cxn modelId="{AF2B8620-9DC0-4A87-9014-D45C2D1F8B38}" type="presParOf" srcId="{01035298-0CF7-4145-8EE2-24DBFEAF33BB}" destId="{80B372F1-8EF3-4532-ACC6-E65E1D63ACA2}" srcOrd="1" destOrd="0" presId="urn:microsoft.com/office/officeart/2009/3/layout/StepUpProcess"/>
    <dgm:cxn modelId="{4AA5420E-C2A1-4D24-A1DA-DA9E7976427D}" type="presParOf" srcId="{01035298-0CF7-4145-8EE2-24DBFEAF33BB}" destId="{B746139E-4627-4CCC-9299-5653D77ED24D}" srcOrd="2" destOrd="0" presId="urn:microsoft.com/office/officeart/2009/3/layout/StepUpProcess"/>
    <dgm:cxn modelId="{C3204B2A-D9EE-439E-BA61-A2C860BFF519}" type="presParOf" srcId="{EB3CB291-E23A-4667-A32E-A640A76557A1}" destId="{780BC64D-2F67-498A-99F6-7EB28080D705}" srcOrd="1" destOrd="0" presId="urn:microsoft.com/office/officeart/2009/3/layout/StepUpProcess"/>
    <dgm:cxn modelId="{49AEC91A-7C1D-4222-94BA-4D738F2D6C79}" type="presParOf" srcId="{780BC64D-2F67-498A-99F6-7EB28080D705}" destId="{68E230FA-2656-4C78-B827-58AFD214F445}" srcOrd="0" destOrd="0" presId="urn:microsoft.com/office/officeart/2009/3/layout/StepUpProcess"/>
    <dgm:cxn modelId="{B3ADA2AF-BE62-4C22-84A1-F4C5043918A4}" type="presParOf" srcId="{EB3CB291-E23A-4667-A32E-A640A76557A1}" destId="{B07824BD-C1CB-4098-8E38-D3E1F721DF31}" srcOrd="2" destOrd="0" presId="urn:microsoft.com/office/officeart/2009/3/layout/StepUpProcess"/>
    <dgm:cxn modelId="{D55AC698-F4A8-404D-94F4-78DB0A0637AF}" type="presParOf" srcId="{B07824BD-C1CB-4098-8E38-D3E1F721DF31}" destId="{85769F8C-5820-4CB5-B01D-69A648973D8F}" srcOrd="0" destOrd="0" presId="urn:microsoft.com/office/officeart/2009/3/layout/StepUpProcess"/>
    <dgm:cxn modelId="{6DF3D3A6-F203-4587-9E47-85B7CF8CB3D6}" type="presParOf" srcId="{B07824BD-C1CB-4098-8E38-D3E1F721DF31}" destId="{18F7A15A-3ED1-4A32-B700-36B8D6BBE441}" srcOrd="1" destOrd="0" presId="urn:microsoft.com/office/officeart/2009/3/layout/StepUpProcess"/>
    <dgm:cxn modelId="{B0900791-DD10-486B-8501-E09AD6094101}" type="presParOf" srcId="{B07824BD-C1CB-4098-8E38-D3E1F721DF31}" destId="{F6F2BEFC-1674-4E8D-98FF-DE4432BB887C}" srcOrd="2" destOrd="0" presId="urn:microsoft.com/office/officeart/2009/3/layout/StepUpProcess"/>
    <dgm:cxn modelId="{3EE6A66E-230B-46C6-B833-F1FB7D9677BB}" type="presParOf" srcId="{EB3CB291-E23A-4667-A32E-A640A76557A1}" destId="{E26373E0-D095-405B-9F4A-CC7FBB5BEBD2}" srcOrd="3" destOrd="0" presId="urn:microsoft.com/office/officeart/2009/3/layout/StepUpProcess"/>
    <dgm:cxn modelId="{3C46AB4C-8FD6-4F18-89B0-206793A671D9}" type="presParOf" srcId="{E26373E0-D095-405B-9F4A-CC7FBB5BEBD2}" destId="{8B10941C-73F0-477C-9F3D-EB0A4525ACBE}" srcOrd="0" destOrd="0" presId="urn:microsoft.com/office/officeart/2009/3/layout/StepUpProcess"/>
    <dgm:cxn modelId="{BD02CC66-E7B8-4247-B83C-1E49E3A3190F}" type="presParOf" srcId="{EB3CB291-E23A-4667-A32E-A640A76557A1}" destId="{DF2F85E9-6BAE-40EA-8F18-DAFCA3EFFB69}" srcOrd="4" destOrd="0" presId="urn:microsoft.com/office/officeart/2009/3/layout/StepUpProcess"/>
    <dgm:cxn modelId="{73FD8DEB-3FA4-428D-8D3F-4FFB6F588D0C}" type="presParOf" srcId="{DF2F85E9-6BAE-40EA-8F18-DAFCA3EFFB69}" destId="{A5E67CF4-39ED-4CC8-A27F-E45EA5D3AC44}" srcOrd="0" destOrd="0" presId="urn:microsoft.com/office/officeart/2009/3/layout/StepUpProcess"/>
    <dgm:cxn modelId="{1D96201E-2684-4A2C-ABB0-E762F06034DB}" type="presParOf" srcId="{DF2F85E9-6BAE-40EA-8F18-DAFCA3EFFB69}" destId="{F0124EB5-2136-46F3-B2F4-41A5196C24A0}" srcOrd="1" destOrd="0" presId="urn:microsoft.com/office/officeart/2009/3/layout/StepUpProcess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1DDEAAE-DE55-45A3-A4F7-3874E0140D37}" type="doc">
      <dgm:prSet loTypeId="urn:microsoft.com/office/officeart/2009/3/layout/StepUpProcess" loCatId="process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EF034794-D109-40B6-8FA2-8971C3123AB6}">
      <dgm:prSet phldrT="[Text]" custT="1"/>
      <dgm:spPr/>
      <dgm:t>
        <a:bodyPr/>
        <a:lstStyle/>
        <a:p>
          <a:endParaRPr lang="en-US" sz="2800" b="1" dirty="0">
            <a:solidFill>
              <a:schemeClr val="tx2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4D09C75-3D44-4CEF-9459-5C91DB44A9EA}" type="parTrans" cxnId="{80FF73C0-9BCD-436E-A85B-D6D7D322462C}">
      <dgm:prSet/>
      <dgm:spPr/>
      <dgm:t>
        <a:bodyPr/>
        <a:lstStyle/>
        <a:p>
          <a:endParaRPr lang="en-US"/>
        </a:p>
      </dgm:t>
    </dgm:pt>
    <dgm:pt modelId="{CDDFC891-FC62-4131-A642-2D94388BCCE2}" type="sibTrans" cxnId="{80FF73C0-9BCD-436E-A85B-D6D7D322462C}">
      <dgm:prSet/>
      <dgm:spPr/>
      <dgm:t>
        <a:bodyPr/>
        <a:lstStyle/>
        <a:p>
          <a:endParaRPr lang="en-US"/>
        </a:p>
      </dgm:t>
    </dgm:pt>
    <dgm:pt modelId="{15E11DBD-E9B5-4BCF-A56C-7AAE26CE30DC}">
      <dgm:prSet phldrT="[Text]" custT="1"/>
      <dgm:spPr/>
      <dgm:t>
        <a:bodyPr/>
        <a:lstStyle/>
        <a:p>
          <a:endParaRPr lang="en-US" sz="3200" dirty="0">
            <a:solidFill>
              <a:schemeClr val="tx2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7B43D5B-12E9-44B1-B818-4B50F6AD3C0A}" type="parTrans" cxnId="{5E0737F0-6DE4-4885-BC59-82E10D617E50}">
      <dgm:prSet/>
      <dgm:spPr/>
      <dgm:t>
        <a:bodyPr/>
        <a:lstStyle/>
        <a:p>
          <a:endParaRPr lang="en-US"/>
        </a:p>
      </dgm:t>
    </dgm:pt>
    <dgm:pt modelId="{329BDEDB-415B-4AB3-B964-E819D0C56DBB}" type="sibTrans" cxnId="{5E0737F0-6DE4-4885-BC59-82E10D617E50}">
      <dgm:prSet/>
      <dgm:spPr/>
      <dgm:t>
        <a:bodyPr/>
        <a:lstStyle/>
        <a:p>
          <a:endParaRPr lang="en-US"/>
        </a:p>
      </dgm:t>
    </dgm:pt>
    <dgm:pt modelId="{E4D23657-D1E8-4B22-974B-8DC90813F51B}">
      <dgm:prSet phldrT="[Text]" custT="1"/>
      <dgm:spPr/>
      <dgm:t>
        <a:bodyPr/>
        <a:lstStyle/>
        <a:p>
          <a:endParaRPr lang="en-US" sz="3200" b="1" dirty="0"/>
        </a:p>
      </dgm:t>
    </dgm:pt>
    <dgm:pt modelId="{529487B0-19AA-4AAC-8F83-CF2C113EB84D}" type="sibTrans" cxnId="{99F95D8E-A851-4953-A3C5-9BF7753ED9FA}">
      <dgm:prSet/>
      <dgm:spPr/>
      <dgm:t>
        <a:bodyPr/>
        <a:lstStyle/>
        <a:p>
          <a:endParaRPr lang="en-US"/>
        </a:p>
      </dgm:t>
    </dgm:pt>
    <dgm:pt modelId="{89EF0911-2234-42D0-AEF3-7FADAFD12999}" type="parTrans" cxnId="{99F95D8E-A851-4953-A3C5-9BF7753ED9FA}">
      <dgm:prSet/>
      <dgm:spPr/>
      <dgm:t>
        <a:bodyPr/>
        <a:lstStyle/>
        <a:p>
          <a:endParaRPr lang="en-US"/>
        </a:p>
      </dgm:t>
    </dgm:pt>
    <dgm:pt modelId="{EB3CB291-E23A-4667-A32E-A640A76557A1}" type="pres">
      <dgm:prSet presAssocID="{41DDEAAE-DE55-45A3-A4F7-3874E0140D37}" presName="rootnode" presStyleCnt="0">
        <dgm:presLayoutVars>
          <dgm:chMax/>
          <dgm:chPref/>
          <dgm:dir/>
          <dgm:animLvl val="lvl"/>
        </dgm:presLayoutVars>
      </dgm:prSet>
      <dgm:spPr/>
      <dgm:t>
        <a:bodyPr/>
        <a:lstStyle/>
        <a:p>
          <a:endParaRPr lang="en-US"/>
        </a:p>
      </dgm:t>
    </dgm:pt>
    <dgm:pt modelId="{01035298-0CF7-4145-8EE2-24DBFEAF33BB}" type="pres">
      <dgm:prSet presAssocID="{E4D23657-D1E8-4B22-974B-8DC90813F51B}" presName="composite" presStyleCnt="0"/>
      <dgm:spPr/>
    </dgm:pt>
    <dgm:pt modelId="{21E1F518-1190-4883-914B-1FB66E6D3A63}" type="pres">
      <dgm:prSet presAssocID="{E4D23657-D1E8-4B22-974B-8DC90813F51B}" presName="LShape" presStyleLbl="alignNode1" presStyleIdx="0" presStyleCnt="5"/>
      <dgm:spPr>
        <a:solidFill>
          <a:srgbClr val="FF0000"/>
        </a:solidFill>
      </dgm:spPr>
    </dgm:pt>
    <dgm:pt modelId="{80B372F1-8EF3-4532-ACC6-E65E1D63ACA2}" type="pres">
      <dgm:prSet presAssocID="{E4D23657-D1E8-4B22-974B-8DC90813F51B}" presName="ParentText" presStyleLbl="revTx" presStyleIdx="0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746139E-4627-4CCC-9299-5653D77ED24D}" type="pres">
      <dgm:prSet presAssocID="{E4D23657-D1E8-4B22-974B-8DC90813F51B}" presName="Triangle" presStyleLbl="alignNode1" presStyleIdx="1" presStyleCnt="5"/>
      <dgm:spPr>
        <a:solidFill>
          <a:schemeClr val="accent3">
            <a:lumMod val="75000"/>
          </a:schemeClr>
        </a:solidFill>
      </dgm:spPr>
    </dgm:pt>
    <dgm:pt modelId="{780BC64D-2F67-498A-99F6-7EB28080D705}" type="pres">
      <dgm:prSet presAssocID="{529487B0-19AA-4AAC-8F83-CF2C113EB84D}" presName="sibTrans" presStyleCnt="0"/>
      <dgm:spPr/>
    </dgm:pt>
    <dgm:pt modelId="{68E230FA-2656-4C78-B827-58AFD214F445}" type="pres">
      <dgm:prSet presAssocID="{529487B0-19AA-4AAC-8F83-CF2C113EB84D}" presName="space" presStyleCnt="0"/>
      <dgm:spPr/>
    </dgm:pt>
    <dgm:pt modelId="{B07824BD-C1CB-4098-8E38-D3E1F721DF31}" type="pres">
      <dgm:prSet presAssocID="{EF034794-D109-40B6-8FA2-8971C3123AB6}" presName="composite" presStyleCnt="0"/>
      <dgm:spPr/>
    </dgm:pt>
    <dgm:pt modelId="{85769F8C-5820-4CB5-B01D-69A648973D8F}" type="pres">
      <dgm:prSet presAssocID="{EF034794-D109-40B6-8FA2-8971C3123AB6}" presName="LShape" presStyleLbl="alignNode1" presStyleIdx="2" presStyleCnt="5"/>
      <dgm:spPr>
        <a:solidFill>
          <a:schemeClr val="accent3"/>
        </a:solidFill>
      </dgm:spPr>
    </dgm:pt>
    <dgm:pt modelId="{18F7A15A-3ED1-4A32-B700-36B8D6BBE441}" type="pres">
      <dgm:prSet presAssocID="{EF034794-D109-40B6-8FA2-8971C3123AB6}" presName="ParentText" presStyleLbl="revTx" presStyleIdx="1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6F2BEFC-1674-4E8D-98FF-DE4432BB887C}" type="pres">
      <dgm:prSet presAssocID="{EF034794-D109-40B6-8FA2-8971C3123AB6}" presName="Triangle" presStyleLbl="alignNode1" presStyleIdx="3" presStyleCnt="5"/>
      <dgm:spPr>
        <a:solidFill>
          <a:srgbClr val="92D050"/>
        </a:solidFill>
      </dgm:spPr>
    </dgm:pt>
    <dgm:pt modelId="{E26373E0-D095-405B-9F4A-CC7FBB5BEBD2}" type="pres">
      <dgm:prSet presAssocID="{CDDFC891-FC62-4131-A642-2D94388BCCE2}" presName="sibTrans" presStyleCnt="0"/>
      <dgm:spPr/>
    </dgm:pt>
    <dgm:pt modelId="{8B10941C-73F0-477C-9F3D-EB0A4525ACBE}" type="pres">
      <dgm:prSet presAssocID="{CDDFC891-FC62-4131-A642-2D94388BCCE2}" presName="space" presStyleCnt="0"/>
      <dgm:spPr/>
    </dgm:pt>
    <dgm:pt modelId="{DF2F85E9-6BAE-40EA-8F18-DAFCA3EFFB69}" type="pres">
      <dgm:prSet presAssocID="{15E11DBD-E9B5-4BCF-A56C-7AAE26CE30DC}" presName="composite" presStyleCnt="0"/>
      <dgm:spPr/>
    </dgm:pt>
    <dgm:pt modelId="{A5E67CF4-39ED-4CC8-A27F-E45EA5D3AC44}" type="pres">
      <dgm:prSet presAssocID="{15E11DBD-E9B5-4BCF-A56C-7AAE26CE30DC}" presName="LShape" presStyleLbl="alignNode1" presStyleIdx="4" presStyleCnt="5"/>
      <dgm:spPr>
        <a:solidFill>
          <a:schemeClr val="accent1">
            <a:lumMod val="75000"/>
          </a:schemeClr>
        </a:solidFill>
      </dgm:spPr>
    </dgm:pt>
    <dgm:pt modelId="{F0124EB5-2136-46F3-B2F4-41A5196C24A0}" type="pres">
      <dgm:prSet presAssocID="{15E11DBD-E9B5-4BCF-A56C-7AAE26CE30DC}" presName="ParentText" presStyleLbl="revTx" presStyleIdx="2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80FF73C0-9BCD-436E-A85B-D6D7D322462C}" srcId="{41DDEAAE-DE55-45A3-A4F7-3874E0140D37}" destId="{EF034794-D109-40B6-8FA2-8971C3123AB6}" srcOrd="1" destOrd="0" parTransId="{64D09C75-3D44-4CEF-9459-5C91DB44A9EA}" sibTransId="{CDDFC891-FC62-4131-A642-2D94388BCCE2}"/>
    <dgm:cxn modelId="{5E0737F0-6DE4-4885-BC59-82E10D617E50}" srcId="{41DDEAAE-DE55-45A3-A4F7-3874E0140D37}" destId="{15E11DBD-E9B5-4BCF-A56C-7AAE26CE30DC}" srcOrd="2" destOrd="0" parTransId="{B7B43D5B-12E9-44B1-B818-4B50F6AD3C0A}" sibTransId="{329BDEDB-415B-4AB3-B964-E819D0C56DBB}"/>
    <dgm:cxn modelId="{144D3C17-9BB9-4853-A637-BAE8CE37705E}" type="presOf" srcId="{EF034794-D109-40B6-8FA2-8971C3123AB6}" destId="{18F7A15A-3ED1-4A32-B700-36B8D6BBE441}" srcOrd="0" destOrd="0" presId="urn:microsoft.com/office/officeart/2009/3/layout/StepUpProcess"/>
    <dgm:cxn modelId="{2607AFFA-E9F8-4160-9AE4-19F4DB2B71C9}" type="presOf" srcId="{41DDEAAE-DE55-45A3-A4F7-3874E0140D37}" destId="{EB3CB291-E23A-4667-A32E-A640A76557A1}" srcOrd="0" destOrd="0" presId="urn:microsoft.com/office/officeart/2009/3/layout/StepUpProcess"/>
    <dgm:cxn modelId="{99F95D8E-A851-4953-A3C5-9BF7753ED9FA}" srcId="{41DDEAAE-DE55-45A3-A4F7-3874E0140D37}" destId="{E4D23657-D1E8-4B22-974B-8DC90813F51B}" srcOrd="0" destOrd="0" parTransId="{89EF0911-2234-42D0-AEF3-7FADAFD12999}" sibTransId="{529487B0-19AA-4AAC-8F83-CF2C113EB84D}"/>
    <dgm:cxn modelId="{A98402AF-AFAB-470F-9C97-EF1C509D8499}" type="presOf" srcId="{15E11DBD-E9B5-4BCF-A56C-7AAE26CE30DC}" destId="{F0124EB5-2136-46F3-B2F4-41A5196C24A0}" srcOrd="0" destOrd="0" presId="urn:microsoft.com/office/officeart/2009/3/layout/StepUpProcess"/>
    <dgm:cxn modelId="{B9285067-C906-4FDE-AAAC-9EE99F7669E3}" type="presOf" srcId="{E4D23657-D1E8-4B22-974B-8DC90813F51B}" destId="{80B372F1-8EF3-4532-ACC6-E65E1D63ACA2}" srcOrd="0" destOrd="0" presId="urn:microsoft.com/office/officeart/2009/3/layout/StepUpProcess"/>
    <dgm:cxn modelId="{D3BFF791-8D8E-4FBF-9F59-1FB887121875}" type="presParOf" srcId="{EB3CB291-E23A-4667-A32E-A640A76557A1}" destId="{01035298-0CF7-4145-8EE2-24DBFEAF33BB}" srcOrd="0" destOrd="0" presId="urn:microsoft.com/office/officeart/2009/3/layout/StepUpProcess"/>
    <dgm:cxn modelId="{AFA2BCAD-2F0B-4C3E-86A6-55A260AD16B0}" type="presParOf" srcId="{01035298-0CF7-4145-8EE2-24DBFEAF33BB}" destId="{21E1F518-1190-4883-914B-1FB66E6D3A63}" srcOrd="0" destOrd="0" presId="urn:microsoft.com/office/officeart/2009/3/layout/StepUpProcess"/>
    <dgm:cxn modelId="{AF2B8620-9DC0-4A87-9014-D45C2D1F8B38}" type="presParOf" srcId="{01035298-0CF7-4145-8EE2-24DBFEAF33BB}" destId="{80B372F1-8EF3-4532-ACC6-E65E1D63ACA2}" srcOrd="1" destOrd="0" presId="urn:microsoft.com/office/officeart/2009/3/layout/StepUpProcess"/>
    <dgm:cxn modelId="{4AA5420E-C2A1-4D24-A1DA-DA9E7976427D}" type="presParOf" srcId="{01035298-0CF7-4145-8EE2-24DBFEAF33BB}" destId="{B746139E-4627-4CCC-9299-5653D77ED24D}" srcOrd="2" destOrd="0" presId="urn:microsoft.com/office/officeart/2009/3/layout/StepUpProcess"/>
    <dgm:cxn modelId="{C3204B2A-D9EE-439E-BA61-A2C860BFF519}" type="presParOf" srcId="{EB3CB291-E23A-4667-A32E-A640A76557A1}" destId="{780BC64D-2F67-498A-99F6-7EB28080D705}" srcOrd="1" destOrd="0" presId="urn:microsoft.com/office/officeart/2009/3/layout/StepUpProcess"/>
    <dgm:cxn modelId="{49AEC91A-7C1D-4222-94BA-4D738F2D6C79}" type="presParOf" srcId="{780BC64D-2F67-498A-99F6-7EB28080D705}" destId="{68E230FA-2656-4C78-B827-58AFD214F445}" srcOrd="0" destOrd="0" presId="urn:microsoft.com/office/officeart/2009/3/layout/StepUpProcess"/>
    <dgm:cxn modelId="{B3ADA2AF-BE62-4C22-84A1-F4C5043918A4}" type="presParOf" srcId="{EB3CB291-E23A-4667-A32E-A640A76557A1}" destId="{B07824BD-C1CB-4098-8E38-D3E1F721DF31}" srcOrd="2" destOrd="0" presId="urn:microsoft.com/office/officeart/2009/3/layout/StepUpProcess"/>
    <dgm:cxn modelId="{D55AC698-F4A8-404D-94F4-78DB0A0637AF}" type="presParOf" srcId="{B07824BD-C1CB-4098-8E38-D3E1F721DF31}" destId="{85769F8C-5820-4CB5-B01D-69A648973D8F}" srcOrd="0" destOrd="0" presId="urn:microsoft.com/office/officeart/2009/3/layout/StepUpProcess"/>
    <dgm:cxn modelId="{6DF3D3A6-F203-4587-9E47-85B7CF8CB3D6}" type="presParOf" srcId="{B07824BD-C1CB-4098-8E38-D3E1F721DF31}" destId="{18F7A15A-3ED1-4A32-B700-36B8D6BBE441}" srcOrd="1" destOrd="0" presId="urn:microsoft.com/office/officeart/2009/3/layout/StepUpProcess"/>
    <dgm:cxn modelId="{B0900791-DD10-486B-8501-E09AD6094101}" type="presParOf" srcId="{B07824BD-C1CB-4098-8E38-D3E1F721DF31}" destId="{F6F2BEFC-1674-4E8D-98FF-DE4432BB887C}" srcOrd="2" destOrd="0" presId="urn:microsoft.com/office/officeart/2009/3/layout/StepUpProcess"/>
    <dgm:cxn modelId="{3EE6A66E-230B-46C6-B833-F1FB7D9677BB}" type="presParOf" srcId="{EB3CB291-E23A-4667-A32E-A640A76557A1}" destId="{E26373E0-D095-405B-9F4A-CC7FBB5BEBD2}" srcOrd="3" destOrd="0" presId="urn:microsoft.com/office/officeart/2009/3/layout/StepUpProcess"/>
    <dgm:cxn modelId="{3C46AB4C-8FD6-4F18-89B0-206793A671D9}" type="presParOf" srcId="{E26373E0-D095-405B-9F4A-CC7FBB5BEBD2}" destId="{8B10941C-73F0-477C-9F3D-EB0A4525ACBE}" srcOrd="0" destOrd="0" presId="urn:microsoft.com/office/officeart/2009/3/layout/StepUpProcess"/>
    <dgm:cxn modelId="{BD02CC66-E7B8-4247-B83C-1E49E3A3190F}" type="presParOf" srcId="{EB3CB291-E23A-4667-A32E-A640A76557A1}" destId="{DF2F85E9-6BAE-40EA-8F18-DAFCA3EFFB69}" srcOrd="4" destOrd="0" presId="urn:microsoft.com/office/officeart/2009/3/layout/StepUpProcess"/>
    <dgm:cxn modelId="{73FD8DEB-3FA4-428D-8D3F-4FFB6F588D0C}" type="presParOf" srcId="{DF2F85E9-6BAE-40EA-8F18-DAFCA3EFFB69}" destId="{A5E67CF4-39ED-4CC8-A27F-E45EA5D3AC44}" srcOrd="0" destOrd="0" presId="urn:microsoft.com/office/officeart/2009/3/layout/StepUpProcess"/>
    <dgm:cxn modelId="{1D96201E-2684-4A2C-ABB0-E762F06034DB}" type="presParOf" srcId="{DF2F85E9-6BAE-40EA-8F18-DAFCA3EFFB69}" destId="{F0124EB5-2136-46F3-B2F4-41A5196C24A0}" srcOrd="1" destOrd="0" presId="urn:microsoft.com/office/officeart/2009/3/layout/StepUpProcess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41DDEAAE-DE55-45A3-A4F7-3874E0140D37}" type="doc">
      <dgm:prSet loTypeId="urn:microsoft.com/office/officeart/2009/3/layout/StepUpProcess" loCatId="process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EF034794-D109-40B6-8FA2-8971C3123AB6}">
      <dgm:prSet phldrT="[Text]" custT="1"/>
      <dgm:spPr/>
      <dgm:t>
        <a:bodyPr/>
        <a:lstStyle/>
        <a:p>
          <a:endParaRPr lang="en-US" sz="2800" b="1" dirty="0">
            <a:solidFill>
              <a:schemeClr val="tx2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4D09C75-3D44-4CEF-9459-5C91DB44A9EA}" type="parTrans" cxnId="{80FF73C0-9BCD-436E-A85B-D6D7D322462C}">
      <dgm:prSet/>
      <dgm:spPr/>
      <dgm:t>
        <a:bodyPr/>
        <a:lstStyle/>
        <a:p>
          <a:endParaRPr lang="en-US"/>
        </a:p>
      </dgm:t>
    </dgm:pt>
    <dgm:pt modelId="{CDDFC891-FC62-4131-A642-2D94388BCCE2}" type="sibTrans" cxnId="{80FF73C0-9BCD-436E-A85B-D6D7D322462C}">
      <dgm:prSet/>
      <dgm:spPr/>
      <dgm:t>
        <a:bodyPr/>
        <a:lstStyle/>
        <a:p>
          <a:endParaRPr lang="en-US"/>
        </a:p>
      </dgm:t>
    </dgm:pt>
    <dgm:pt modelId="{15E11DBD-E9B5-4BCF-A56C-7AAE26CE30DC}">
      <dgm:prSet phldrT="[Text]" custT="1"/>
      <dgm:spPr/>
      <dgm:t>
        <a:bodyPr/>
        <a:lstStyle/>
        <a:p>
          <a:endParaRPr lang="en-US" sz="3200" dirty="0">
            <a:solidFill>
              <a:schemeClr val="tx2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7B43D5B-12E9-44B1-B818-4B50F6AD3C0A}" type="parTrans" cxnId="{5E0737F0-6DE4-4885-BC59-82E10D617E50}">
      <dgm:prSet/>
      <dgm:spPr/>
      <dgm:t>
        <a:bodyPr/>
        <a:lstStyle/>
        <a:p>
          <a:endParaRPr lang="en-US"/>
        </a:p>
      </dgm:t>
    </dgm:pt>
    <dgm:pt modelId="{329BDEDB-415B-4AB3-B964-E819D0C56DBB}" type="sibTrans" cxnId="{5E0737F0-6DE4-4885-BC59-82E10D617E50}">
      <dgm:prSet/>
      <dgm:spPr/>
      <dgm:t>
        <a:bodyPr/>
        <a:lstStyle/>
        <a:p>
          <a:endParaRPr lang="en-US"/>
        </a:p>
      </dgm:t>
    </dgm:pt>
    <dgm:pt modelId="{E4D23657-D1E8-4B22-974B-8DC90813F51B}">
      <dgm:prSet phldrT="[Text]" custT="1"/>
      <dgm:spPr/>
      <dgm:t>
        <a:bodyPr/>
        <a:lstStyle/>
        <a:p>
          <a:endParaRPr lang="en-US" sz="3200" b="1" dirty="0"/>
        </a:p>
      </dgm:t>
    </dgm:pt>
    <dgm:pt modelId="{529487B0-19AA-4AAC-8F83-CF2C113EB84D}" type="sibTrans" cxnId="{99F95D8E-A851-4953-A3C5-9BF7753ED9FA}">
      <dgm:prSet/>
      <dgm:spPr/>
      <dgm:t>
        <a:bodyPr/>
        <a:lstStyle/>
        <a:p>
          <a:endParaRPr lang="en-US"/>
        </a:p>
      </dgm:t>
    </dgm:pt>
    <dgm:pt modelId="{89EF0911-2234-42D0-AEF3-7FADAFD12999}" type="parTrans" cxnId="{99F95D8E-A851-4953-A3C5-9BF7753ED9FA}">
      <dgm:prSet/>
      <dgm:spPr/>
      <dgm:t>
        <a:bodyPr/>
        <a:lstStyle/>
        <a:p>
          <a:endParaRPr lang="en-US"/>
        </a:p>
      </dgm:t>
    </dgm:pt>
    <dgm:pt modelId="{EB3CB291-E23A-4667-A32E-A640A76557A1}" type="pres">
      <dgm:prSet presAssocID="{41DDEAAE-DE55-45A3-A4F7-3874E0140D37}" presName="rootnode" presStyleCnt="0">
        <dgm:presLayoutVars>
          <dgm:chMax/>
          <dgm:chPref/>
          <dgm:dir/>
          <dgm:animLvl val="lvl"/>
        </dgm:presLayoutVars>
      </dgm:prSet>
      <dgm:spPr/>
      <dgm:t>
        <a:bodyPr/>
        <a:lstStyle/>
        <a:p>
          <a:endParaRPr lang="en-US"/>
        </a:p>
      </dgm:t>
    </dgm:pt>
    <dgm:pt modelId="{01035298-0CF7-4145-8EE2-24DBFEAF33BB}" type="pres">
      <dgm:prSet presAssocID="{E4D23657-D1E8-4B22-974B-8DC90813F51B}" presName="composite" presStyleCnt="0"/>
      <dgm:spPr/>
    </dgm:pt>
    <dgm:pt modelId="{21E1F518-1190-4883-914B-1FB66E6D3A63}" type="pres">
      <dgm:prSet presAssocID="{E4D23657-D1E8-4B22-974B-8DC90813F51B}" presName="LShape" presStyleLbl="alignNode1" presStyleIdx="0" presStyleCnt="5"/>
      <dgm:spPr>
        <a:solidFill>
          <a:srgbClr val="FF0000"/>
        </a:solidFill>
      </dgm:spPr>
    </dgm:pt>
    <dgm:pt modelId="{80B372F1-8EF3-4532-ACC6-E65E1D63ACA2}" type="pres">
      <dgm:prSet presAssocID="{E4D23657-D1E8-4B22-974B-8DC90813F51B}" presName="ParentText" presStyleLbl="revTx" presStyleIdx="0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746139E-4627-4CCC-9299-5653D77ED24D}" type="pres">
      <dgm:prSet presAssocID="{E4D23657-D1E8-4B22-974B-8DC90813F51B}" presName="Triangle" presStyleLbl="alignNode1" presStyleIdx="1" presStyleCnt="5"/>
      <dgm:spPr>
        <a:solidFill>
          <a:schemeClr val="accent3">
            <a:lumMod val="75000"/>
          </a:schemeClr>
        </a:solidFill>
      </dgm:spPr>
    </dgm:pt>
    <dgm:pt modelId="{780BC64D-2F67-498A-99F6-7EB28080D705}" type="pres">
      <dgm:prSet presAssocID="{529487B0-19AA-4AAC-8F83-CF2C113EB84D}" presName="sibTrans" presStyleCnt="0"/>
      <dgm:spPr/>
    </dgm:pt>
    <dgm:pt modelId="{68E230FA-2656-4C78-B827-58AFD214F445}" type="pres">
      <dgm:prSet presAssocID="{529487B0-19AA-4AAC-8F83-CF2C113EB84D}" presName="space" presStyleCnt="0"/>
      <dgm:spPr/>
    </dgm:pt>
    <dgm:pt modelId="{B07824BD-C1CB-4098-8E38-D3E1F721DF31}" type="pres">
      <dgm:prSet presAssocID="{EF034794-D109-40B6-8FA2-8971C3123AB6}" presName="composite" presStyleCnt="0"/>
      <dgm:spPr/>
    </dgm:pt>
    <dgm:pt modelId="{85769F8C-5820-4CB5-B01D-69A648973D8F}" type="pres">
      <dgm:prSet presAssocID="{EF034794-D109-40B6-8FA2-8971C3123AB6}" presName="LShape" presStyleLbl="alignNode1" presStyleIdx="2" presStyleCnt="5" custLinFactNeighborY="0"/>
      <dgm:spPr>
        <a:solidFill>
          <a:schemeClr val="accent3"/>
        </a:solidFill>
      </dgm:spPr>
    </dgm:pt>
    <dgm:pt modelId="{18F7A15A-3ED1-4A32-B700-36B8D6BBE441}" type="pres">
      <dgm:prSet presAssocID="{EF034794-D109-40B6-8FA2-8971C3123AB6}" presName="ParentText" presStyleLbl="revTx" presStyleIdx="1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6F2BEFC-1674-4E8D-98FF-DE4432BB887C}" type="pres">
      <dgm:prSet presAssocID="{EF034794-D109-40B6-8FA2-8971C3123AB6}" presName="Triangle" presStyleLbl="alignNode1" presStyleIdx="3" presStyleCnt="5"/>
      <dgm:spPr>
        <a:solidFill>
          <a:srgbClr val="92D050"/>
        </a:solidFill>
      </dgm:spPr>
    </dgm:pt>
    <dgm:pt modelId="{E26373E0-D095-405B-9F4A-CC7FBB5BEBD2}" type="pres">
      <dgm:prSet presAssocID="{CDDFC891-FC62-4131-A642-2D94388BCCE2}" presName="sibTrans" presStyleCnt="0"/>
      <dgm:spPr/>
    </dgm:pt>
    <dgm:pt modelId="{8B10941C-73F0-477C-9F3D-EB0A4525ACBE}" type="pres">
      <dgm:prSet presAssocID="{CDDFC891-FC62-4131-A642-2D94388BCCE2}" presName="space" presStyleCnt="0"/>
      <dgm:spPr/>
    </dgm:pt>
    <dgm:pt modelId="{DF2F85E9-6BAE-40EA-8F18-DAFCA3EFFB69}" type="pres">
      <dgm:prSet presAssocID="{15E11DBD-E9B5-4BCF-A56C-7AAE26CE30DC}" presName="composite" presStyleCnt="0"/>
      <dgm:spPr/>
    </dgm:pt>
    <dgm:pt modelId="{A5E67CF4-39ED-4CC8-A27F-E45EA5D3AC44}" type="pres">
      <dgm:prSet presAssocID="{15E11DBD-E9B5-4BCF-A56C-7AAE26CE30DC}" presName="LShape" presStyleLbl="alignNode1" presStyleIdx="4" presStyleCnt="5"/>
      <dgm:spPr>
        <a:solidFill>
          <a:schemeClr val="accent1">
            <a:lumMod val="75000"/>
          </a:schemeClr>
        </a:solidFill>
      </dgm:spPr>
    </dgm:pt>
    <dgm:pt modelId="{F0124EB5-2136-46F3-B2F4-41A5196C24A0}" type="pres">
      <dgm:prSet presAssocID="{15E11DBD-E9B5-4BCF-A56C-7AAE26CE30DC}" presName="ParentText" presStyleLbl="revTx" presStyleIdx="2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80FF73C0-9BCD-436E-A85B-D6D7D322462C}" srcId="{41DDEAAE-DE55-45A3-A4F7-3874E0140D37}" destId="{EF034794-D109-40B6-8FA2-8971C3123AB6}" srcOrd="1" destOrd="0" parTransId="{64D09C75-3D44-4CEF-9459-5C91DB44A9EA}" sibTransId="{CDDFC891-FC62-4131-A642-2D94388BCCE2}"/>
    <dgm:cxn modelId="{5E0737F0-6DE4-4885-BC59-82E10D617E50}" srcId="{41DDEAAE-DE55-45A3-A4F7-3874E0140D37}" destId="{15E11DBD-E9B5-4BCF-A56C-7AAE26CE30DC}" srcOrd="2" destOrd="0" parTransId="{B7B43D5B-12E9-44B1-B818-4B50F6AD3C0A}" sibTransId="{329BDEDB-415B-4AB3-B964-E819D0C56DBB}"/>
    <dgm:cxn modelId="{144D3C17-9BB9-4853-A637-BAE8CE37705E}" type="presOf" srcId="{EF034794-D109-40B6-8FA2-8971C3123AB6}" destId="{18F7A15A-3ED1-4A32-B700-36B8D6BBE441}" srcOrd="0" destOrd="0" presId="urn:microsoft.com/office/officeart/2009/3/layout/StepUpProcess"/>
    <dgm:cxn modelId="{2607AFFA-E9F8-4160-9AE4-19F4DB2B71C9}" type="presOf" srcId="{41DDEAAE-DE55-45A3-A4F7-3874E0140D37}" destId="{EB3CB291-E23A-4667-A32E-A640A76557A1}" srcOrd="0" destOrd="0" presId="urn:microsoft.com/office/officeart/2009/3/layout/StepUpProcess"/>
    <dgm:cxn modelId="{99F95D8E-A851-4953-A3C5-9BF7753ED9FA}" srcId="{41DDEAAE-DE55-45A3-A4F7-3874E0140D37}" destId="{E4D23657-D1E8-4B22-974B-8DC90813F51B}" srcOrd="0" destOrd="0" parTransId="{89EF0911-2234-42D0-AEF3-7FADAFD12999}" sibTransId="{529487B0-19AA-4AAC-8F83-CF2C113EB84D}"/>
    <dgm:cxn modelId="{A98402AF-AFAB-470F-9C97-EF1C509D8499}" type="presOf" srcId="{15E11DBD-E9B5-4BCF-A56C-7AAE26CE30DC}" destId="{F0124EB5-2136-46F3-B2F4-41A5196C24A0}" srcOrd="0" destOrd="0" presId="urn:microsoft.com/office/officeart/2009/3/layout/StepUpProcess"/>
    <dgm:cxn modelId="{B9285067-C906-4FDE-AAAC-9EE99F7669E3}" type="presOf" srcId="{E4D23657-D1E8-4B22-974B-8DC90813F51B}" destId="{80B372F1-8EF3-4532-ACC6-E65E1D63ACA2}" srcOrd="0" destOrd="0" presId="urn:microsoft.com/office/officeart/2009/3/layout/StepUpProcess"/>
    <dgm:cxn modelId="{D3BFF791-8D8E-4FBF-9F59-1FB887121875}" type="presParOf" srcId="{EB3CB291-E23A-4667-A32E-A640A76557A1}" destId="{01035298-0CF7-4145-8EE2-24DBFEAF33BB}" srcOrd="0" destOrd="0" presId="urn:microsoft.com/office/officeart/2009/3/layout/StepUpProcess"/>
    <dgm:cxn modelId="{AFA2BCAD-2F0B-4C3E-86A6-55A260AD16B0}" type="presParOf" srcId="{01035298-0CF7-4145-8EE2-24DBFEAF33BB}" destId="{21E1F518-1190-4883-914B-1FB66E6D3A63}" srcOrd="0" destOrd="0" presId="urn:microsoft.com/office/officeart/2009/3/layout/StepUpProcess"/>
    <dgm:cxn modelId="{AF2B8620-9DC0-4A87-9014-D45C2D1F8B38}" type="presParOf" srcId="{01035298-0CF7-4145-8EE2-24DBFEAF33BB}" destId="{80B372F1-8EF3-4532-ACC6-E65E1D63ACA2}" srcOrd="1" destOrd="0" presId="urn:microsoft.com/office/officeart/2009/3/layout/StepUpProcess"/>
    <dgm:cxn modelId="{4AA5420E-C2A1-4D24-A1DA-DA9E7976427D}" type="presParOf" srcId="{01035298-0CF7-4145-8EE2-24DBFEAF33BB}" destId="{B746139E-4627-4CCC-9299-5653D77ED24D}" srcOrd="2" destOrd="0" presId="urn:microsoft.com/office/officeart/2009/3/layout/StepUpProcess"/>
    <dgm:cxn modelId="{C3204B2A-D9EE-439E-BA61-A2C860BFF519}" type="presParOf" srcId="{EB3CB291-E23A-4667-A32E-A640A76557A1}" destId="{780BC64D-2F67-498A-99F6-7EB28080D705}" srcOrd="1" destOrd="0" presId="urn:microsoft.com/office/officeart/2009/3/layout/StepUpProcess"/>
    <dgm:cxn modelId="{49AEC91A-7C1D-4222-94BA-4D738F2D6C79}" type="presParOf" srcId="{780BC64D-2F67-498A-99F6-7EB28080D705}" destId="{68E230FA-2656-4C78-B827-58AFD214F445}" srcOrd="0" destOrd="0" presId="urn:microsoft.com/office/officeart/2009/3/layout/StepUpProcess"/>
    <dgm:cxn modelId="{B3ADA2AF-BE62-4C22-84A1-F4C5043918A4}" type="presParOf" srcId="{EB3CB291-E23A-4667-A32E-A640A76557A1}" destId="{B07824BD-C1CB-4098-8E38-D3E1F721DF31}" srcOrd="2" destOrd="0" presId="urn:microsoft.com/office/officeart/2009/3/layout/StepUpProcess"/>
    <dgm:cxn modelId="{D55AC698-F4A8-404D-94F4-78DB0A0637AF}" type="presParOf" srcId="{B07824BD-C1CB-4098-8E38-D3E1F721DF31}" destId="{85769F8C-5820-4CB5-B01D-69A648973D8F}" srcOrd="0" destOrd="0" presId="urn:microsoft.com/office/officeart/2009/3/layout/StepUpProcess"/>
    <dgm:cxn modelId="{6DF3D3A6-F203-4587-9E47-85B7CF8CB3D6}" type="presParOf" srcId="{B07824BD-C1CB-4098-8E38-D3E1F721DF31}" destId="{18F7A15A-3ED1-4A32-B700-36B8D6BBE441}" srcOrd="1" destOrd="0" presId="urn:microsoft.com/office/officeart/2009/3/layout/StepUpProcess"/>
    <dgm:cxn modelId="{B0900791-DD10-486B-8501-E09AD6094101}" type="presParOf" srcId="{B07824BD-C1CB-4098-8E38-D3E1F721DF31}" destId="{F6F2BEFC-1674-4E8D-98FF-DE4432BB887C}" srcOrd="2" destOrd="0" presId="urn:microsoft.com/office/officeart/2009/3/layout/StepUpProcess"/>
    <dgm:cxn modelId="{3EE6A66E-230B-46C6-B833-F1FB7D9677BB}" type="presParOf" srcId="{EB3CB291-E23A-4667-A32E-A640A76557A1}" destId="{E26373E0-D095-405B-9F4A-CC7FBB5BEBD2}" srcOrd="3" destOrd="0" presId="urn:microsoft.com/office/officeart/2009/3/layout/StepUpProcess"/>
    <dgm:cxn modelId="{3C46AB4C-8FD6-4F18-89B0-206793A671D9}" type="presParOf" srcId="{E26373E0-D095-405B-9F4A-CC7FBB5BEBD2}" destId="{8B10941C-73F0-477C-9F3D-EB0A4525ACBE}" srcOrd="0" destOrd="0" presId="urn:microsoft.com/office/officeart/2009/3/layout/StepUpProcess"/>
    <dgm:cxn modelId="{BD02CC66-E7B8-4247-B83C-1E49E3A3190F}" type="presParOf" srcId="{EB3CB291-E23A-4667-A32E-A640A76557A1}" destId="{DF2F85E9-6BAE-40EA-8F18-DAFCA3EFFB69}" srcOrd="4" destOrd="0" presId="urn:microsoft.com/office/officeart/2009/3/layout/StepUpProcess"/>
    <dgm:cxn modelId="{73FD8DEB-3FA4-428D-8D3F-4FFB6F588D0C}" type="presParOf" srcId="{DF2F85E9-6BAE-40EA-8F18-DAFCA3EFFB69}" destId="{A5E67CF4-39ED-4CC8-A27F-E45EA5D3AC44}" srcOrd="0" destOrd="0" presId="urn:microsoft.com/office/officeart/2009/3/layout/StepUpProcess"/>
    <dgm:cxn modelId="{1D96201E-2684-4A2C-ABB0-E762F06034DB}" type="presParOf" srcId="{DF2F85E9-6BAE-40EA-8F18-DAFCA3EFFB69}" destId="{F0124EB5-2136-46F3-B2F4-41A5196C24A0}" srcOrd="1" destOrd="0" presId="urn:microsoft.com/office/officeart/2009/3/layout/StepUpProcess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1E1F518-1190-4883-914B-1FB66E6D3A63}">
      <dsp:nvSpPr>
        <dsp:cNvPr id="0" name=""/>
        <dsp:cNvSpPr/>
      </dsp:nvSpPr>
      <dsp:spPr>
        <a:xfrm rot="5400000">
          <a:off x="1167106" y="999079"/>
          <a:ext cx="1723951" cy="2868616"/>
        </a:xfrm>
        <a:prstGeom prst="corner">
          <a:avLst>
            <a:gd name="adj1" fmla="val 16120"/>
            <a:gd name="adj2" fmla="val 16110"/>
          </a:avLst>
        </a:prstGeom>
        <a:solidFill>
          <a:srgbClr val="FF0000"/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0B372F1-8EF3-4532-ACC6-E65E1D63ACA2}">
      <dsp:nvSpPr>
        <dsp:cNvPr id="0" name=""/>
        <dsp:cNvSpPr/>
      </dsp:nvSpPr>
      <dsp:spPr>
        <a:xfrm>
          <a:off x="879336" y="1856177"/>
          <a:ext cx="2589803" cy="227011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t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3200" b="1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Gạch dưới STP của hàng quy tròn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: </a:t>
          </a:r>
          <a:r>
            <a:rPr lang="en-US" sz="28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làm</a:t>
          </a:r>
          <a:r>
            <a:rPr lang="en-US" sz="28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ròn</a:t>
          </a:r>
          <a:r>
            <a:rPr lang="en-US" sz="28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28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STP </a:t>
          </a:r>
          <a:r>
            <a:rPr lang="en-US" sz="28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ến</a:t>
          </a:r>
          <a:r>
            <a:rPr lang="en-US" sz="28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àng</a:t>
          </a:r>
          <a:r>
            <a:rPr lang="en-US" sz="28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ào</a:t>
          </a:r>
          <a:r>
            <a:rPr lang="en-US" sz="28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hì</a:t>
          </a:r>
          <a:r>
            <a:rPr lang="en-US" sz="28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àng</a:t>
          </a:r>
          <a:r>
            <a:rPr lang="en-US" sz="28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ó</a:t>
          </a:r>
          <a:r>
            <a:rPr lang="en-US" sz="28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gọi</a:t>
          </a:r>
          <a:r>
            <a:rPr lang="en-US" sz="28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là</a:t>
          </a:r>
          <a:r>
            <a:rPr lang="en-US" sz="28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àng</a:t>
          </a:r>
          <a:r>
            <a:rPr lang="en-US" sz="2800" b="1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quy</a:t>
          </a:r>
          <a:r>
            <a:rPr lang="en-US" sz="2800" b="1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ròn</a:t>
          </a:r>
          <a:endParaRPr lang="en-US" sz="3200" b="1" kern="1200" dirty="0"/>
        </a:p>
      </dsp:txBody>
      <dsp:txXfrm>
        <a:off x="879336" y="1856177"/>
        <a:ext cx="2589803" cy="2270114"/>
      </dsp:txXfrm>
    </dsp:sp>
    <dsp:sp modelId="{B746139E-4627-4CCC-9299-5653D77ED24D}">
      <dsp:nvSpPr>
        <dsp:cNvPr id="0" name=""/>
        <dsp:cNvSpPr/>
      </dsp:nvSpPr>
      <dsp:spPr>
        <a:xfrm>
          <a:off x="2980497" y="787888"/>
          <a:ext cx="488642" cy="488642"/>
        </a:xfrm>
        <a:prstGeom prst="triangle">
          <a:avLst>
            <a:gd name="adj" fmla="val 100000"/>
          </a:avLst>
        </a:prstGeom>
        <a:solidFill>
          <a:schemeClr val="accent3">
            <a:lumMod val="75000"/>
          </a:schemeClr>
        </a:solidFill>
        <a:ln w="127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5769F8C-5820-4CB5-B01D-69A648973D8F}">
      <dsp:nvSpPr>
        <dsp:cNvPr id="0" name=""/>
        <dsp:cNvSpPr/>
      </dsp:nvSpPr>
      <dsp:spPr>
        <a:xfrm rot="5400000">
          <a:off x="4337531" y="214554"/>
          <a:ext cx="1723951" cy="2868616"/>
        </a:xfrm>
        <a:prstGeom prst="corner">
          <a:avLst>
            <a:gd name="adj1" fmla="val 16120"/>
            <a:gd name="adj2" fmla="val 16110"/>
          </a:avLst>
        </a:prstGeom>
        <a:solidFill>
          <a:schemeClr val="accent3"/>
        </a:solidFill>
        <a:ln w="127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8F7A15A-3ED1-4A32-B700-36B8D6BBE441}">
      <dsp:nvSpPr>
        <dsp:cNvPr id="0" name=""/>
        <dsp:cNvSpPr/>
      </dsp:nvSpPr>
      <dsp:spPr>
        <a:xfrm>
          <a:off x="4049761" y="1071652"/>
          <a:ext cx="2589803" cy="227011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t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hìn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sang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hữ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gay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ên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hải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:</a:t>
          </a:r>
        </a:p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28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+ Nếu </a:t>
          </a:r>
          <a:r>
            <a:rPr lang="en-US" sz="2800" b="1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ó</a:t>
          </a:r>
          <a:r>
            <a:rPr lang="vi-VN" sz="2800" b="1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    </a:t>
          </a:r>
          <a:r>
            <a:rPr lang="vi-VN" sz="2800" b="1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thì tăng số gạch dưới lên 1 đơn vị</a:t>
          </a:r>
        </a:p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28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+ Nếu </a:t>
          </a:r>
          <a:r>
            <a:rPr lang="en-US" sz="2800" b="1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ó</a:t>
          </a:r>
          <a:r>
            <a:rPr lang="vi-VN" sz="2800" b="1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&lt; 5 thì giữ nguyên chữ số gạch dưới</a:t>
          </a:r>
          <a:endParaRPr lang="en-US" sz="2800" kern="1200" dirty="0">
            <a:solidFill>
              <a:schemeClr val="tx2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049761" y="1071652"/>
        <a:ext cx="2589803" cy="2270114"/>
      </dsp:txXfrm>
    </dsp:sp>
    <dsp:sp modelId="{F6F2BEFC-1674-4E8D-98FF-DE4432BB887C}">
      <dsp:nvSpPr>
        <dsp:cNvPr id="0" name=""/>
        <dsp:cNvSpPr/>
      </dsp:nvSpPr>
      <dsp:spPr>
        <a:xfrm>
          <a:off x="6150922" y="3363"/>
          <a:ext cx="488642" cy="488642"/>
        </a:xfrm>
        <a:prstGeom prst="triangle">
          <a:avLst>
            <a:gd name="adj" fmla="val 100000"/>
          </a:avLst>
        </a:prstGeom>
        <a:solidFill>
          <a:srgbClr val="92D050"/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5E67CF4-39ED-4CC8-A27F-E45EA5D3AC44}">
      <dsp:nvSpPr>
        <dsp:cNvPr id="0" name=""/>
        <dsp:cNvSpPr/>
      </dsp:nvSpPr>
      <dsp:spPr>
        <a:xfrm rot="5400000">
          <a:off x="7507957" y="-569970"/>
          <a:ext cx="1723951" cy="2868616"/>
        </a:xfrm>
        <a:prstGeom prst="corner">
          <a:avLst>
            <a:gd name="adj1" fmla="val 16120"/>
            <a:gd name="adj2" fmla="val 16110"/>
          </a:avLst>
        </a:prstGeom>
        <a:solidFill>
          <a:schemeClr val="accent1">
            <a:lumMod val="75000"/>
          </a:schemeClr>
        </a:solidFill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0124EB5-2136-46F3-B2F4-41A5196C24A0}">
      <dsp:nvSpPr>
        <dsp:cNvPr id="0" name=""/>
        <dsp:cNvSpPr/>
      </dsp:nvSpPr>
      <dsp:spPr>
        <a:xfrm>
          <a:off x="7220186" y="287127"/>
          <a:ext cx="2589803" cy="227011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t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hay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ất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ả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hữ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ên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hải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ằng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0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oặc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ỏ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i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ếu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húng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ở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hần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hập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hân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</dsp:txBody>
      <dsp:txXfrm>
        <a:off x="7220186" y="287127"/>
        <a:ext cx="2589803" cy="2270114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1E1F518-1190-4883-914B-1FB66E6D3A63}">
      <dsp:nvSpPr>
        <dsp:cNvPr id="0" name=""/>
        <dsp:cNvSpPr/>
      </dsp:nvSpPr>
      <dsp:spPr>
        <a:xfrm rot="5400000">
          <a:off x="1167106" y="999079"/>
          <a:ext cx="1723951" cy="2868616"/>
        </a:xfrm>
        <a:prstGeom prst="corner">
          <a:avLst>
            <a:gd name="adj1" fmla="val 16120"/>
            <a:gd name="adj2" fmla="val 16110"/>
          </a:avLst>
        </a:prstGeom>
        <a:solidFill>
          <a:srgbClr val="FF0000"/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0B372F1-8EF3-4532-ACC6-E65E1D63ACA2}">
      <dsp:nvSpPr>
        <dsp:cNvPr id="0" name=""/>
        <dsp:cNvSpPr/>
      </dsp:nvSpPr>
      <dsp:spPr>
        <a:xfrm>
          <a:off x="879336" y="1856177"/>
          <a:ext cx="2589803" cy="227011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t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3200" b="1" kern="1200" dirty="0"/>
        </a:p>
      </dsp:txBody>
      <dsp:txXfrm>
        <a:off x="879336" y="1856177"/>
        <a:ext cx="2589803" cy="2270114"/>
      </dsp:txXfrm>
    </dsp:sp>
    <dsp:sp modelId="{B746139E-4627-4CCC-9299-5653D77ED24D}">
      <dsp:nvSpPr>
        <dsp:cNvPr id="0" name=""/>
        <dsp:cNvSpPr/>
      </dsp:nvSpPr>
      <dsp:spPr>
        <a:xfrm>
          <a:off x="2980497" y="787888"/>
          <a:ext cx="488642" cy="488642"/>
        </a:xfrm>
        <a:prstGeom prst="triangle">
          <a:avLst>
            <a:gd name="adj" fmla="val 100000"/>
          </a:avLst>
        </a:prstGeom>
        <a:solidFill>
          <a:schemeClr val="accent3">
            <a:lumMod val="75000"/>
          </a:schemeClr>
        </a:solidFill>
        <a:ln w="127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5769F8C-5820-4CB5-B01D-69A648973D8F}">
      <dsp:nvSpPr>
        <dsp:cNvPr id="0" name=""/>
        <dsp:cNvSpPr/>
      </dsp:nvSpPr>
      <dsp:spPr>
        <a:xfrm rot="5400000">
          <a:off x="4337531" y="214554"/>
          <a:ext cx="1723951" cy="2868616"/>
        </a:xfrm>
        <a:prstGeom prst="corner">
          <a:avLst>
            <a:gd name="adj1" fmla="val 16120"/>
            <a:gd name="adj2" fmla="val 16110"/>
          </a:avLst>
        </a:prstGeom>
        <a:solidFill>
          <a:schemeClr val="accent3"/>
        </a:solidFill>
        <a:ln w="127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8F7A15A-3ED1-4A32-B700-36B8D6BBE441}">
      <dsp:nvSpPr>
        <dsp:cNvPr id="0" name=""/>
        <dsp:cNvSpPr/>
      </dsp:nvSpPr>
      <dsp:spPr>
        <a:xfrm>
          <a:off x="4049761" y="1071652"/>
          <a:ext cx="2589803" cy="227011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t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800" b="1" kern="1200" dirty="0">
            <a:solidFill>
              <a:schemeClr val="tx2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049761" y="1071652"/>
        <a:ext cx="2589803" cy="2270114"/>
      </dsp:txXfrm>
    </dsp:sp>
    <dsp:sp modelId="{F6F2BEFC-1674-4E8D-98FF-DE4432BB887C}">
      <dsp:nvSpPr>
        <dsp:cNvPr id="0" name=""/>
        <dsp:cNvSpPr/>
      </dsp:nvSpPr>
      <dsp:spPr>
        <a:xfrm>
          <a:off x="6150922" y="3363"/>
          <a:ext cx="488642" cy="488642"/>
        </a:xfrm>
        <a:prstGeom prst="triangle">
          <a:avLst>
            <a:gd name="adj" fmla="val 100000"/>
          </a:avLst>
        </a:prstGeom>
        <a:solidFill>
          <a:srgbClr val="92D050"/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5E67CF4-39ED-4CC8-A27F-E45EA5D3AC44}">
      <dsp:nvSpPr>
        <dsp:cNvPr id="0" name=""/>
        <dsp:cNvSpPr/>
      </dsp:nvSpPr>
      <dsp:spPr>
        <a:xfrm rot="5400000">
          <a:off x="7507957" y="-569970"/>
          <a:ext cx="1723951" cy="2868616"/>
        </a:xfrm>
        <a:prstGeom prst="corner">
          <a:avLst>
            <a:gd name="adj1" fmla="val 16120"/>
            <a:gd name="adj2" fmla="val 16110"/>
          </a:avLst>
        </a:prstGeom>
        <a:solidFill>
          <a:schemeClr val="accent1">
            <a:lumMod val="75000"/>
          </a:schemeClr>
        </a:solidFill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0124EB5-2136-46F3-B2F4-41A5196C24A0}">
      <dsp:nvSpPr>
        <dsp:cNvPr id="0" name=""/>
        <dsp:cNvSpPr/>
      </dsp:nvSpPr>
      <dsp:spPr>
        <a:xfrm>
          <a:off x="7220186" y="287127"/>
          <a:ext cx="2589803" cy="227011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t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3200" kern="1200" dirty="0">
            <a:solidFill>
              <a:schemeClr val="tx2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7220186" y="287127"/>
        <a:ext cx="2589803" cy="2270114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1E1F518-1190-4883-914B-1FB66E6D3A63}">
      <dsp:nvSpPr>
        <dsp:cNvPr id="0" name=""/>
        <dsp:cNvSpPr/>
      </dsp:nvSpPr>
      <dsp:spPr>
        <a:xfrm rot="5400000">
          <a:off x="1167106" y="999079"/>
          <a:ext cx="1723951" cy="2868616"/>
        </a:xfrm>
        <a:prstGeom prst="corner">
          <a:avLst>
            <a:gd name="adj1" fmla="val 16120"/>
            <a:gd name="adj2" fmla="val 16110"/>
          </a:avLst>
        </a:prstGeom>
        <a:solidFill>
          <a:srgbClr val="FF0000"/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0B372F1-8EF3-4532-ACC6-E65E1D63ACA2}">
      <dsp:nvSpPr>
        <dsp:cNvPr id="0" name=""/>
        <dsp:cNvSpPr/>
      </dsp:nvSpPr>
      <dsp:spPr>
        <a:xfrm>
          <a:off x="879336" y="1856177"/>
          <a:ext cx="2589803" cy="227011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t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3200" b="1" kern="1200" dirty="0"/>
        </a:p>
      </dsp:txBody>
      <dsp:txXfrm>
        <a:off x="879336" y="1856177"/>
        <a:ext cx="2589803" cy="2270114"/>
      </dsp:txXfrm>
    </dsp:sp>
    <dsp:sp modelId="{B746139E-4627-4CCC-9299-5653D77ED24D}">
      <dsp:nvSpPr>
        <dsp:cNvPr id="0" name=""/>
        <dsp:cNvSpPr/>
      </dsp:nvSpPr>
      <dsp:spPr>
        <a:xfrm>
          <a:off x="2980497" y="787888"/>
          <a:ext cx="488642" cy="488642"/>
        </a:xfrm>
        <a:prstGeom prst="triangle">
          <a:avLst>
            <a:gd name="adj" fmla="val 100000"/>
          </a:avLst>
        </a:prstGeom>
        <a:solidFill>
          <a:schemeClr val="accent3">
            <a:lumMod val="75000"/>
          </a:schemeClr>
        </a:solidFill>
        <a:ln w="127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5769F8C-5820-4CB5-B01D-69A648973D8F}">
      <dsp:nvSpPr>
        <dsp:cNvPr id="0" name=""/>
        <dsp:cNvSpPr/>
      </dsp:nvSpPr>
      <dsp:spPr>
        <a:xfrm rot="5400000">
          <a:off x="4337531" y="214554"/>
          <a:ext cx="1723951" cy="2868616"/>
        </a:xfrm>
        <a:prstGeom prst="corner">
          <a:avLst>
            <a:gd name="adj1" fmla="val 16120"/>
            <a:gd name="adj2" fmla="val 16110"/>
          </a:avLst>
        </a:prstGeom>
        <a:solidFill>
          <a:schemeClr val="accent3"/>
        </a:solidFill>
        <a:ln w="127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8F7A15A-3ED1-4A32-B700-36B8D6BBE441}">
      <dsp:nvSpPr>
        <dsp:cNvPr id="0" name=""/>
        <dsp:cNvSpPr/>
      </dsp:nvSpPr>
      <dsp:spPr>
        <a:xfrm>
          <a:off x="4049761" y="1071652"/>
          <a:ext cx="2589803" cy="227011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t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800" b="1" kern="1200" dirty="0">
            <a:solidFill>
              <a:schemeClr val="tx2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049761" y="1071652"/>
        <a:ext cx="2589803" cy="2270114"/>
      </dsp:txXfrm>
    </dsp:sp>
    <dsp:sp modelId="{F6F2BEFC-1674-4E8D-98FF-DE4432BB887C}">
      <dsp:nvSpPr>
        <dsp:cNvPr id="0" name=""/>
        <dsp:cNvSpPr/>
      </dsp:nvSpPr>
      <dsp:spPr>
        <a:xfrm>
          <a:off x="6150922" y="3363"/>
          <a:ext cx="488642" cy="488642"/>
        </a:xfrm>
        <a:prstGeom prst="triangle">
          <a:avLst>
            <a:gd name="adj" fmla="val 100000"/>
          </a:avLst>
        </a:prstGeom>
        <a:solidFill>
          <a:srgbClr val="92D050"/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5E67CF4-39ED-4CC8-A27F-E45EA5D3AC44}">
      <dsp:nvSpPr>
        <dsp:cNvPr id="0" name=""/>
        <dsp:cNvSpPr/>
      </dsp:nvSpPr>
      <dsp:spPr>
        <a:xfrm rot="5400000">
          <a:off x="7507957" y="-569970"/>
          <a:ext cx="1723951" cy="2868616"/>
        </a:xfrm>
        <a:prstGeom prst="corner">
          <a:avLst>
            <a:gd name="adj1" fmla="val 16120"/>
            <a:gd name="adj2" fmla="val 16110"/>
          </a:avLst>
        </a:prstGeom>
        <a:solidFill>
          <a:schemeClr val="accent1">
            <a:lumMod val="75000"/>
          </a:schemeClr>
        </a:solidFill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0124EB5-2136-46F3-B2F4-41A5196C24A0}">
      <dsp:nvSpPr>
        <dsp:cNvPr id="0" name=""/>
        <dsp:cNvSpPr/>
      </dsp:nvSpPr>
      <dsp:spPr>
        <a:xfrm>
          <a:off x="7220186" y="287127"/>
          <a:ext cx="2589803" cy="227011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t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3200" kern="1200" dirty="0">
            <a:solidFill>
              <a:schemeClr val="tx2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7220186" y="287127"/>
        <a:ext cx="2589803" cy="227011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9/3/layout/StepUpProcess">
  <dgm:title val=""/>
  <dgm:desc val=""/>
  <dgm:catLst>
    <dgm:cat type="process" pri="13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grDir" val="bL"/>
          <dgm:param type="flowDir" val="row"/>
          <dgm:param type="off" val="off"/>
          <dgm:param type="bkpt" val="fixed"/>
          <dgm:param type="bkPtFixedVal" val="1"/>
        </dgm:alg>
      </dgm:if>
      <dgm:else name="Name2">
        <dgm:alg type="snake">
          <dgm:param type="grDir" val="bR"/>
          <dgm:param type="flowDir" val="row"/>
          <dgm:param type="off" val="off"/>
          <dgm:param type="bkpt" val="fixed"/>
          <dgm:param type="bkPtFixedVal" val="1"/>
        </dgm:alg>
      </dgm:else>
    </dgm:choose>
    <dgm:shape xmlns:r="http://schemas.openxmlformats.org/officeDocument/2006/relationships" r:blip="">
      <dgm:adjLst/>
    </dgm:shape>
    <dgm:constrLst>
      <dgm:constr type="alignOff" forName="rootnode" val="1"/>
      <dgm:constr type="primFontSz" for="des" ptType="node" op="equ" val="65"/>
      <dgm:constr type="w" for="ch" forName="composite" refType="w"/>
      <dgm:constr type="h" for="ch" forName="composite" refType="h"/>
      <dgm:constr type="sp" refType="h" refFor="ch" refForName="composite" op="equ" fact="-0.765"/>
      <dgm:constr type="w" for="ch" forName="sibTrans" refType="w" fact="0.103"/>
      <dgm:constr type="h" for="ch" forName="sibTrans" refType="h" fact="0.103"/>
    </dgm:constrLst>
    <dgm:forEach name="nodesForEach" axis="ch" ptType="node">
      <dgm:layoutNode name="composite">
        <dgm:alg type="composite">
          <dgm:param type="ar" val="0.861"/>
        </dgm:alg>
        <dgm:shape xmlns:r="http://schemas.openxmlformats.org/officeDocument/2006/relationships" r:blip="">
          <dgm:adjLst/>
        </dgm:shape>
        <dgm:choose name="Name3">
          <dgm:if name="Name4" func="var" arg="dir" op="equ" val="norm">
            <dgm:constrLst>
              <dgm:constr type="l" for="ch" forName="LShape" refType="w" fact="0"/>
              <dgm:constr type="t" for="ch" forName="LShape" refType="h" fact="0.2347"/>
              <dgm:constr type="w" for="ch" forName="LShape" refType="w" fact="0.998"/>
              <dgm:constr type="h" for="ch" forName="LShape" refType="h" fact="0.5164"/>
              <dgm:constr type="r" for="ch" forName="ParentText" refType="w"/>
              <dgm:constr type="t" for="ch" forName="ParentText" refType="h" fact="0.32"/>
              <dgm:constr type="w" for="ch" forName="ParentText" refType="w" fact="0.901"/>
              <dgm:constr type="h" for="ch" forName="ParentText" refType="h" fact="0.68"/>
              <dgm:constr type="l" for="ch" forName="Triangle" refType="w" fact="0.83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if>
          <dgm:else name="Name5">
            <dgm:constrLst>
              <dgm:constr type="l" for="ch" forName="LShape" refType="w" fact="0.002"/>
              <dgm:constr type="t" for="ch" forName="LShape" refType="h" fact="0.2347"/>
              <dgm:constr type="w" for="ch" forName="LShape" refType="w"/>
              <dgm:constr type="h" for="ch" forName="LShape" refType="h" fact="0.5164"/>
              <dgm:constr type="l" for="ch" forName="ParentText" refType="w" fact="0"/>
              <dgm:constr type="t" for="ch" forName="ParentText" refType="h" fact="0.32"/>
              <dgm:constr type="w" for="ch" forName="ParentText" refType="w" fact="0.902"/>
              <dgm:constr type="h" for="ch" forName="ParentText" refType="h" fact="0.68"/>
              <dgm:constr type="l" for="ch" forName="Triangle" refType="w" fact="0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else>
        </dgm:choose>
        <dgm:layoutNode name="LShape" styleLbl="alignNode1">
          <dgm:alg type="sp"/>
          <dgm:choose name="Name6">
            <dgm:if name="Name7" func="var" arg="dir" op="equ" val="norm">
              <dgm:shape xmlns:r="http://schemas.openxmlformats.org/officeDocument/2006/relationships" rot="90" type="corner" r:blip="">
                <dgm:adjLst>
                  <dgm:adj idx="1" val="0.1612"/>
                  <dgm:adj idx="2" val="0.1611"/>
                </dgm:adjLst>
              </dgm:shape>
            </dgm:if>
            <dgm:else name="Name8">
              <dgm:shape xmlns:r="http://schemas.openxmlformats.org/officeDocument/2006/relationships" rot="180" type="corner" r:blip="">
                <dgm:adjLst>
                  <dgm:adj idx="1" val="0.1612"/>
                  <dgm:adj idx="2" val="0.1611"/>
                </dgm:adjLst>
              </dgm:shape>
            </dgm:else>
          </dgm:choose>
          <dgm:presOf/>
        </dgm:layoutNode>
        <dgm:layoutNode name="ParentText" styleLbl="revTx">
          <dgm:varLst>
            <dgm:chMax val="0"/>
            <dgm:chPref val="0"/>
            <dgm:bulletEnabled val="1"/>
          </dgm:varLst>
          <dgm:alg type="tx">
            <dgm:param type="parTxLTRAlign" val="l"/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9">
          <dgm:if name="Name10" axis="followSib" ptType="node" func="cnt" op="gte" val="1">
            <dgm:layoutNode name="Triangle" styleLbl="alignNode1">
              <dgm:alg type="sp"/>
              <dgm:choose name="Name11">
                <dgm:if name="Name12" func="var" arg="dir" op="equ" val="norm">
                  <dgm:shape xmlns:r="http://schemas.openxmlformats.org/officeDocument/2006/relationships" type="triangle" r:blip="">
                    <dgm:adjLst>
                      <dgm:adj idx="1" val="1"/>
                    </dgm:adjLst>
                  </dgm:shape>
                </dgm:if>
                <dgm:else name="Name13">
                  <dgm:shape xmlns:r="http://schemas.openxmlformats.org/officeDocument/2006/relationships" rot="90" type="triangle" r:blip="">
                    <dgm:adjLst>
                      <dgm:adj idx="1" val="1"/>
                    </dgm:adjLst>
                  </dgm:shape>
                </dgm:else>
              </dgm:choose>
              <dgm:presOf/>
            </dgm:layoutNode>
          </dgm:if>
          <dgm:else name="Name14"/>
        </dgm:choose>
      </dgm:layoutNode>
      <dgm:forEach name="sibTransForEach" axis="followSib" ptType="sibTrans" cnt="1">
        <dgm:layoutNode name="sibTrans">
          <dgm:alg type="composite">
            <dgm:param type="ar" val="0.861"/>
          </dgm:alg>
          <dgm:constrLst>
            <dgm:constr type="w" for="ch" forName="space" refType="w"/>
            <dgm:constr type="h" for="ch" forName="space" refType="w"/>
          </dgm:constrLst>
          <dgm:layoutNode name="space" styleLbl="alignNode1">
            <dgm:alg type="sp"/>
            <dgm:shape xmlns:r="http://schemas.openxmlformats.org/officeDocument/2006/relationships" r:blip="">
              <dgm:adjLst/>
            </dgm:shape>
            <dgm:presOf/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9/3/layout/StepUpProcess">
  <dgm:title val=""/>
  <dgm:desc val=""/>
  <dgm:catLst>
    <dgm:cat type="process" pri="13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grDir" val="bL"/>
          <dgm:param type="flowDir" val="row"/>
          <dgm:param type="off" val="off"/>
          <dgm:param type="bkpt" val="fixed"/>
          <dgm:param type="bkPtFixedVal" val="1"/>
        </dgm:alg>
      </dgm:if>
      <dgm:else name="Name2">
        <dgm:alg type="snake">
          <dgm:param type="grDir" val="bR"/>
          <dgm:param type="flowDir" val="row"/>
          <dgm:param type="off" val="off"/>
          <dgm:param type="bkpt" val="fixed"/>
          <dgm:param type="bkPtFixedVal" val="1"/>
        </dgm:alg>
      </dgm:else>
    </dgm:choose>
    <dgm:shape xmlns:r="http://schemas.openxmlformats.org/officeDocument/2006/relationships" r:blip="">
      <dgm:adjLst/>
    </dgm:shape>
    <dgm:constrLst>
      <dgm:constr type="alignOff" forName="rootnode" val="1"/>
      <dgm:constr type="primFontSz" for="des" ptType="node" op="equ" val="65"/>
      <dgm:constr type="w" for="ch" forName="composite" refType="w"/>
      <dgm:constr type="h" for="ch" forName="composite" refType="h"/>
      <dgm:constr type="sp" refType="h" refFor="ch" refForName="composite" op="equ" fact="-0.765"/>
      <dgm:constr type="w" for="ch" forName="sibTrans" refType="w" fact="0.103"/>
      <dgm:constr type="h" for="ch" forName="sibTrans" refType="h" fact="0.103"/>
    </dgm:constrLst>
    <dgm:forEach name="nodesForEach" axis="ch" ptType="node">
      <dgm:layoutNode name="composite">
        <dgm:alg type="composite">
          <dgm:param type="ar" val="0.861"/>
        </dgm:alg>
        <dgm:shape xmlns:r="http://schemas.openxmlformats.org/officeDocument/2006/relationships" r:blip="">
          <dgm:adjLst/>
        </dgm:shape>
        <dgm:choose name="Name3">
          <dgm:if name="Name4" func="var" arg="dir" op="equ" val="norm">
            <dgm:constrLst>
              <dgm:constr type="l" for="ch" forName="LShape" refType="w" fact="0"/>
              <dgm:constr type="t" for="ch" forName="LShape" refType="h" fact="0.2347"/>
              <dgm:constr type="w" for="ch" forName="LShape" refType="w" fact="0.998"/>
              <dgm:constr type="h" for="ch" forName="LShape" refType="h" fact="0.5164"/>
              <dgm:constr type="r" for="ch" forName="ParentText" refType="w"/>
              <dgm:constr type="t" for="ch" forName="ParentText" refType="h" fact="0.32"/>
              <dgm:constr type="w" for="ch" forName="ParentText" refType="w" fact="0.901"/>
              <dgm:constr type="h" for="ch" forName="ParentText" refType="h" fact="0.68"/>
              <dgm:constr type="l" for="ch" forName="Triangle" refType="w" fact="0.83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if>
          <dgm:else name="Name5">
            <dgm:constrLst>
              <dgm:constr type="l" for="ch" forName="LShape" refType="w" fact="0.002"/>
              <dgm:constr type="t" for="ch" forName="LShape" refType="h" fact="0.2347"/>
              <dgm:constr type="w" for="ch" forName="LShape" refType="w"/>
              <dgm:constr type="h" for="ch" forName="LShape" refType="h" fact="0.5164"/>
              <dgm:constr type="l" for="ch" forName="ParentText" refType="w" fact="0"/>
              <dgm:constr type="t" for="ch" forName="ParentText" refType="h" fact="0.32"/>
              <dgm:constr type="w" for="ch" forName="ParentText" refType="w" fact="0.902"/>
              <dgm:constr type="h" for="ch" forName="ParentText" refType="h" fact="0.68"/>
              <dgm:constr type="l" for="ch" forName="Triangle" refType="w" fact="0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else>
        </dgm:choose>
        <dgm:layoutNode name="LShape" styleLbl="alignNode1">
          <dgm:alg type="sp"/>
          <dgm:choose name="Name6">
            <dgm:if name="Name7" func="var" arg="dir" op="equ" val="norm">
              <dgm:shape xmlns:r="http://schemas.openxmlformats.org/officeDocument/2006/relationships" rot="90" type="corner" r:blip="">
                <dgm:adjLst>
                  <dgm:adj idx="1" val="0.1612"/>
                  <dgm:adj idx="2" val="0.1611"/>
                </dgm:adjLst>
              </dgm:shape>
            </dgm:if>
            <dgm:else name="Name8">
              <dgm:shape xmlns:r="http://schemas.openxmlformats.org/officeDocument/2006/relationships" rot="180" type="corner" r:blip="">
                <dgm:adjLst>
                  <dgm:adj idx="1" val="0.1612"/>
                  <dgm:adj idx="2" val="0.1611"/>
                </dgm:adjLst>
              </dgm:shape>
            </dgm:else>
          </dgm:choose>
          <dgm:presOf/>
        </dgm:layoutNode>
        <dgm:layoutNode name="ParentText" styleLbl="revTx">
          <dgm:varLst>
            <dgm:chMax val="0"/>
            <dgm:chPref val="0"/>
            <dgm:bulletEnabled val="1"/>
          </dgm:varLst>
          <dgm:alg type="tx">
            <dgm:param type="parTxLTRAlign" val="l"/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9">
          <dgm:if name="Name10" axis="followSib" ptType="node" func="cnt" op="gte" val="1">
            <dgm:layoutNode name="Triangle" styleLbl="alignNode1">
              <dgm:alg type="sp"/>
              <dgm:choose name="Name11">
                <dgm:if name="Name12" func="var" arg="dir" op="equ" val="norm">
                  <dgm:shape xmlns:r="http://schemas.openxmlformats.org/officeDocument/2006/relationships" type="triangle" r:blip="">
                    <dgm:adjLst>
                      <dgm:adj idx="1" val="1"/>
                    </dgm:adjLst>
                  </dgm:shape>
                </dgm:if>
                <dgm:else name="Name13">
                  <dgm:shape xmlns:r="http://schemas.openxmlformats.org/officeDocument/2006/relationships" rot="90" type="triangle" r:blip="">
                    <dgm:adjLst>
                      <dgm:adj idx="1" val="1"/>
                    </dgm:adjLst>
                  </dgm:shape>
                </dgm:else>
              </dgm:choose>
              <dgm:presOf/>
            </dgm:layoutNode>
          </dgm:if>
          <dgm:else name="Name14"/>
        </dgm:choose>
      </dgm:layoutNode>
      <dgm:forEach name="sibTransForEach" axis="followSib" ptType="sibTrans" cnt="1">
        <dgm:layoutNode name="sibTrans">
          <dgm:alg type="composite">
            <dgm:param type="ar" val="0.861"/>
          </dgm:alg>
          <dgm:constrLst>
            <dgm:constr type="w" for="ch" forName="space" refType="w"/>
            <dgm:constr type="h" for="ch" forName="space" refType="w"/>
          </dgm:constrLst>
          <dgm:layoutNode name="space" styleLbl="alignNode1">
            <dgm:alg type="sp"/>
            <dgm:shape xmlns:r="http://schemas.openxmlformats.org/officeDocument/2006/relationships" r:blip="">
              <dgm:adjLst/>
            </dgm:shape>
            <dgm:presOf/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9/3/layout/StepUpProcess">
  <dgm:title val=""/>
  <dgm:desc val=""/>
  <dgm:catLst>
    <dgm:cat type="process" pri="13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grDir" val="bL"/>
          <dgm:param type="flowDir" val="row"/>
          <dgm:param type="off" val="off"/>
          <dgm:param type="bkpt" val="fixed"/>
          <dgm:param type="bkPtFixedVal" val="1"/>
        </dgm:alg>
      </dgm:if>
      <dgm:else name="Name2">
        <dgm:alg type="snake">
          <dgm:param type="grDir" val="bR"/>
          <dgm:param type="flowDir" val="row"/>
          <dgm:param type="off" val="off"/>
          <dgm:param type="bkpt" val="fixed"/>
          <dgm:param type="bkPtFixedVal" val="1"/>
        </dgm:alg>
      </dgm:else>
    </dgm:choose>
    <dgm:shape xmlns:r="http://schemas.openxmlformats.org/officeDocument/2006/relationships" r:blip="">
      <dgm:adjLst/>
    </dgm:shape>
    <dgm:constrLst>
      <dgm:constr type="alignOff" forName="rootnode" val="1"/>
      <dgm:constr type="primFontSz" for="des" ptType="node" op="equ" val="65"/>
      <dgm:constr type="w" for="ch" forName="composite" refType="w"/>
      <dgm:constr type="h" for="ch" forName="composite" refType="h"/>
      <dgm:constr type="sp" refType="h" refFor="ch" refForName="composite" op="equ" fact="-0.765"/>
      <dgm:constr type="w" for="ch" forName="sibTrans" refType="w" fact="0.103"/>
      <dgm:constr type="h" for="ch" forName="sibTrans" refType="h" fact="0.103"/>
    </dgm:constrLst>
    <dgm:forEach name="nodesForEach" axis="ch" ptType="node">
      <dgm:layoutNode name="composite">
        <dgm:alg type="composite">
          <dgm:param type="ar" val="0.861"/>
        </dgm:alg>
        <dgm:shape xmlns:r="http://schemas.openxmlformats.org/officeDocument/2006/relationships" r:blip="">
          <dgm:adjLst/>
        </dgm:shape>
        <dgm:choose name="Name3">
          <dgm:if name="Name4" func="var" arg="dir" op="equ" val="norm">
            <dgm:constrLst>
              <dgm:constr type="l" for="ch" forName="LShape" refType="w" fact="0"/>
              <dgm:constr type="t" for="ch" forName="LShape" refType="h" fact="0.2347"/>
              <dgm:constr type="w" for="ch" forName="LShape" refType="w" fact="0.998"/>
              <dgm:constr type="h" for="ch" forName="LShape" refType="h" fact="0.5164"/>
              <dgm:constr type="r" for="ch" forName="ParentText" refType="w"/>
              <dgm:constr type="t" for="ch" forName="ParentText" refType="h" fact="0.32"/>
              <dgm:constr type="w" for="ch" forName="ParentText" refType="w" fact="0.901"/>
              <dgm:constr type="h" for="ch" forName="ParentText" refType="h" fact="0.68"/>
              <dgm:constr type="l" for="ch" forName="Triangle" refType="w" fact="0.83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if>
          <dgm:else name="Name5">
            <dgm:constrLst>
              <dgm:constr type="l" for="ch" forName="LShape" refType="w" fact="0.002"/>
              <dgm:constr type="t" for="ch" forName="LShape" refType="h" fact="0.2347"/>
              <dgm:constr type="w" for="ch" forName="LShape" refType="w"/>
              <dgm:constr type="h" for="ch" forName="LShape" refType="h" fact="0.5164"/>
              <dgm:constr type="l" for="ch" forName="ParentText" refType="w" fact="0"/>
              <dgm:constr type="t" for="ch" forName="ParentText" refType="h" fact="0.32"/>
              <dgm:constr type="w" for="ch" forName="ParentText" refType="w" fact="0.902"/>
              <dgm:constr type="h" for="ch" forName="ParentText" refType="h" fact="0.68"/>
              <dgm:constr type="l" for="ch" forName="Triangle" refType="w" fact="0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else>
        </dgm:choose>
        <dgm:layoutNode name="LShape" styleLbl="alignNode1">
          <dgm:alg type="sp"/>
          <dgm:choose name="Name6">
            <dgm:if name="Name7" func="var" arg="dir" op="equ" val="norm">
              <dgm:shape xmlns:r="http://schemas.openxmlformats.org/officeDocument/2006/relationships" rot="90" type="corner" r:blip="">
                <dgm:adjLst>
                  <dgm:adj idx="1" val="0.1612"/>
                  <dgm:adj idx="2" val="0.1611"/>
                </dgm:adjLst>
              </dgm:shape>
            </dgm:if>
            <dgm:else name="Name8">
              <dgm:shape xmlns:r="http://schemas.openxmlformats.org/officeDocument/2006/relationships" rot="180" type="corner" r:blip="">
                <dgm:adjLst>
                  <dgm:adj idx="1" val="0.1612"/>
                  <dgm:adj idx="2" val="0.1611"/>
                </dgm:adjLst>
              </dgm:shape>
            </dgm:else>
          </dgm:choose>
          <dgm:presOf/>
        </dgm:layoutNode>
        <dgm:layoutNode name="ParentText" styleLbl="revTx">
          <dgm:varLst>
            <dgm:chMax val="0"/>
            <dgm:chPref val="0"/>
            <dgm:bulletEnabled val="1"/>
          </dgm:varLst>
          <dgm:alg type="tx">
            <dgm:param type="parTxLTRAlign" val="l"/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9">
          <dgm:if name="Name10" axis="followSib" ptType="node" func="cnt" op="gte" val="1">
            <dgm:layoutNode name="Triangle" styleLbl="alignNode1">
              <dgm:alg type="sp"/>
              <dgm:choose name="Name11">
                <dgm:if name="Name12" func="var" arg="dir" op="equ" val="norm">
                  <dgm:shape xmlns:r="http://schemas.openxmlformats.org/officeDocument/2006/relationships" type="triangle" r:blip="">
                    <dgm:adjLst>
                      <dgm:adj idx="1" val="1"/>
                    </dgm:adjLst>
                  </dgm:shape>
                </dgm:if>
                <dgm:else name="Name13">
                  <dgm:shape xmlns:r="http://schemas.openxmlformats.org/officeDocument/2006/relationships" rot="90" type="triangle" r:blip="">
                    <dgm:adjLst>
                      <dgm:adj idx="1" val="1"/>
                    </dgm:adjLst>
                  </dgm:shape>
                </dgm:else>
              </dgm:choose>
              <dgm:presOf/>
            </dgm:layoutNode>
          </dgm:if>
          <dgm:else name="Name14"/>
        </dgm:choose>
      </dgm:layoutNode>
      <dgm:forEach name="sibTransForEach" axis="followSib" ptType="sibTrans" cnt="1">
        <dgm:layoutNode name="sibTrans">
          <dgm:alg type="composite">
            <dgm:param type="ar" val="0.861"/>
          </dgm:alg>
          <dgm:constrLst>
            <dgm:constr type="w" for="ch" forName="space" refType="w"/>
            <dgm:constr type="h" for="ch" forName="space" refType="w"/>
          </dgm:constrLst>
          <dgm:layoutNode name="space" styleLbl="alignNode1">
            <dgm:alg type="sp"/>
            <dgm:shape xmlns:r="http://schemas.openxmlformats.org/officeDocument/2006/relationships" r:blip="">
              <dgm:adjLst/>
            </dgm:shape>
            <dgm:presOf/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0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0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8.wmf"/><Relationship Id="rId7" Type="http://schemas.openxmlformats.org/officeDocument/2006/relationships/image" Target="../media/image53.wmf"/><Relationship Id="rId2" Type="http://schemas.openxmlformats.org/officeDocument/2006/relationships/image" Target="../media/image47.wmf"/><Relationship Id="rId1" Type="http://schemas.openxmlformats.org/officeDocument/2006/relationships/image" Target="../media/image40.wmf"/><Relationship Id="rId6" Type="http://schemas.openxmlformats.org/officeDocument/2006/relationships/image" Target="../media/image52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Relationship Id="rId9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52" name="Rectangle 4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lick to edit Master text styles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econd level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ird level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ourth level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F61C737-8407-42DE-9095-292E01A95A00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23574142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050"/>
            <a:ext cx="12206817" cy="68675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5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2063751" y="1701800"/>
            <a:ext cx="9211733" cy="108267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zh-CN" noProof="0" smtClean="0"/>
              <a:t>Click to edit Master title style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2063751" y="2927350"/>
            <a:ext cx="9218083" cy="1752600"/>
          </a:xfrm>
        </p:spPr>
        <p:txBody>
          <a:bodyPr/>
          <a:lstStyle>
            <a:lvl1pPr marL="0" indent="0" algn="r">
              <a:buFontTx/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noProof="0" smtClean="0"/>
              <a:t>Click to edit Master subtitle style</a:t>
            </a:r>
          </a:p>
        </p:txBody>
      </p:sp>
      <p:sp>
        <p:nvSpPr>
          <p:cNvPr id="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190500"/>
            <a:ext cx="2743200" cy="59372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90500"/>
            <a:ext cx="8026400" cy="59372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8"/>
            <a:ext cx="109728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D2F2A2-727E-4A12-AD7A-324D6A533856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>
    <p:wheel spokes="8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050"/>
            <a:ext cx="12206817" cy="68675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5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2063751" y="1701800"/>
            <a:ext cx="9211733" cy="108267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zh-CN" noProof="0" smtClean="0"/>
              <a:t>Click to edit Master title style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2063751" y="2927350"/>
            <a:ext cx="9218083" cy="1752600"/>
          </a:xfrm>
        </p:spPr>
        <p:txBody>
          <a:bodyPr/>
          <a:lstStyle>
            <a:lvl1pPr marL="0" indent="0" algn="r">
              <a:buFontTx/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noProof="0" smtClean="0"/>
              <a:t>Click to edit Master subtitle style</a:t>
            </a:r>
          </a:p>
        </p:txBody>
      </p:sp>
      <p:sp>
        <p:nvSpPr>
          <p:cNvPr id="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3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174750"/>
            <a:ext cx="53848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174750"/>
            <a:ext cx="53848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7" y="2505075"/>
            <a:ext cx="5158316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7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5"/>
            <a:ext cx="617220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7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190500"/>
            <a:ext cx="2743200" cy="59372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90500"/>
            <a:ext cx="8026400" cy="59372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65213" y="304800"/>
            <a:ext cx="7091361" cy="2793906"/>
          </a:xfrm>
        </p:spPr>
        <p:txBody>
          <a:bodyPr>
            <a:normAutofit/>
          </a:bodyPr>
          <a:lstStyle>
            <a:lvl1pPr algn="l">
              <a:lnSpc>
                <a:spcPct val="80000"/>
              </a:lnSpc>
              <a:defRPr sz="66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5213" y="3108804"/>
            <a:ext cx="7091361" cy="838200"/>
          </a:xfrm>
        </p:spPr>
        <p:txBody>
          <a:bodyPr/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accent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4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37B32A-B434-43E9-B979-0D77EA2F8A88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07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75679AF-804A-427F-A1AE-0742FD0136DE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5079923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414834-2461-44E6-96B1-7B3F2D48BE13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07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26B8C15-72E5-48C1-A582-8D2C137FE6CC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4224715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80013" y="1600200"/>
            <a:ext cx="6400801" cy="2486025"/>
          </a:xfrm>
        </p:spPr>
        <p:txBody>
          <a:bodyPr>
            <a:normAutofit/>
          </a:bodyPr>
          <a:lstStyle>
            <a:lvl1pPr>
              <a:defRPr sz="52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80011" y="4105029"/>
            <a:ext cx="6400801" cy="914400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accent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D0CE75-6B6B-4376-9C4E-76EC754BCDD9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07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F2806F5-2EC3-4597-8B72-41ED2D52785C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208817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08213" y="1600200"/>
            <a:ext cx="4572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008813" y="1600200"/>
            <a:ext cx="4572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257FF18-A694-4954-A9AE-742B533DCCED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07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B1D9F61-ABB5-42FA-95C1-F3AEAEEABD87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2111359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08213" y="1600200"/>
            <a:ext cx="4572000" cy="823912"/>
          </a:xfrm>
        </p:spPr>
        <p:txBody>
          <a:bodyPr anchor="ctr">
            <a:noAutofit/>
          </a:bodyPr>
          <a:lstStyle>
            <a:lvl1pPr marL="0" indent="0">
              <a:spcBef>
                <a:spcPts val="0"/>
              </a:spcBef>
              <a:buNone/>
              <a:defRPr sz="21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208213" y="2505075"/>
            <a:ext cx="4572000" cy="33375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008813" y="1600200"/>
            <a:ext cx="4572000" cy="823912"/>
          </a:xfrm>
        </p:spPr>
        <p:txBody>
          <a:bodyPr anchor="ctr">
            <a:noAutofit/>
          </a:bodyPr>
          <a:lstStyle>
            <a:lvl1pPr marL="0" indent="0">
              <a:spcBef>
                <a:spcPts val="0"/>
              </a:spcBef>
              <a:buNone/>
              <a:defRPr sz="21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008813" y="2505075"/>
            <a:ext cx="4572000" cy="33375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A1F771-1176-436C-A77A-2834FC06EECE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07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CD8C005-3DBA-4BC8-A1EF-9A29D4FFE7A2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4638686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23EF9F-E392-4044-99C9-CEDD9E9C91D5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07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41C488B-0D8F-4970-8EDE-97FA9842E3A2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211466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3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020455E-22B1-4886-9273-1EC7277A6602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07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81B9A5-BEC7-4D6A-AE97-F74B230E7B80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6357638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37612" y="2277477"/>
            <a:ext cx="2743201" cy="2322178"/>
          </a:xfrm>
        </p:spPr>
        <p:txBody>
          <a:bodyPr>
            <a:normAutofit/>
          </a:bodyPr>
          <a:lstStyle>
            <a:lvl1pPr>
              <a:defRPr sz="260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3813" y="533400"/>
            <a:ext cx="6858000" cy="48006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837614" y="4583187"/>
            <a:ext cx="2743200" cy="1131813"/>
          </a:xfrm>
        </p:spPr>
        <p:txBody>
          <a:bodyPr>
            <a:normAutofit/>
          </a:bodyPr>
          <a:lstStyle>
            <a:lvl1pPr marL="0" indent="0">
              <a:spcBef>
                <a:spcPts val="1000"/>
              </a:spcBef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009F53D-0C45-4781-B141-8C87693330BA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07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79EA69F-A8BD-4FFD-ABA0-4632ACD8ADB6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6755130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7"/>
          <p:cNvSpPr/>
          <p:nvPr/>
        </p:nvSpPr>
        <p:spPr>
          <a:xfrm>
            <a:off x="1293813" y="533400"/>
            <a:ext cx="6858000" cy="4800600"/>
          </a:xfrm>
          <a:prstGeom prst="roundRect">
            <a:avLst>
              <a:gd name="adj" fmla="val 4409"/>
            </a:avLst>
          </a:prstGeom>
          <a:solidFill>
            <a:schemeClr val="bg1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37612" y="2277477"/>
            <a:ext cx="2743201" cy="2322178"/>
          </a:xfrm>
        </p:spPr>
        <p:txBody>
          <a:bodyPr>
            <a:normAutofit/>
          </a:bodyPr>
          <a:lstStyle>
            <a:lvl1pPr>
              <a:defRPr sz="260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 descr="An empty placeholder to add an image. Click on the placeholder and select the image that you wish to add."/>
          <p:cNvSpPr>
            <a:spLocks noGrp="1"/>
          </p:cNvSpPr>
          <p:nvPr>
            <p:ph type="pic" idx="1"/>
          </p:nvPr>
        </p:nvSpPr>
        <p:spPr>
          <a:xfrm>
            <a:off x="1408112" y="647700"/>
            <a:ext cx="6629400" cy="4572000"/>
          </a:xfrm>
          <a:prstGeom prst="roundRect">
            <a:avLst>
              <a:gd name="adj" fmla="val 3725"/>
            </a:avLst>
          </a:prstGeom>
        </p:spPr>
        <p:txBody>
          <a:bodyPr tIns="914400" rtlCol="0">
            <a:normAutofit/>
          </a:bodyPr>
          <a:lstStyle>
            <a:lvl1pPr marL="0" indent="0" algn="ctr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837614" y="4583187"/>
            <a:ext cx="2743200" cy="1131813"/>
          </a:xfrm>
        </p:spPr>
        <p:txBody>
          <a:bodyPr>
            <a:normAutofit/>
          </a:bodyPr>
          <a:lstStyle>
            <a:lvl1pPr marL="0" indent="0">
              <a:spcBef>
                <a:spcPts val="1000"/>
              </a:spcBef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782B9D5-51CF-41AD-9294-B3F1D5E1DD04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07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2E62CB3-840E-4A82-93CF-BD12FDCDF7AC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799888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8DA1DAA-4E75-4B83-B9E5-7371FA2A4ABD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07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C03FF3E-2DA3-402A-BEBC-C2A5B8175372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7808264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865014" y="304801"/>
            <a:ext cx="17158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09800" y="304801"/>
            <a:ext cx="7502814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C6DA91F-2C4F-4202-965A-19391F5ECAE2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07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5324E9F-67CD-4FF3-9214-BCDD48E36F98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2583312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65213" y="304800"/>
            <a:ext cx="7091361" cy="2793906"/>
          </a:xfrm>
        </p:spPr>
        <p:txBody>
          <a:bodyPr>
            <a:normAutofit/>
          </a:bodyPr>
          <a:lstStyle>
            <a:lvl1pPr algn="l">
              <a:lnSpc>
                <a:spcPct val="80000"/>
              </a:lnSpc>
              <a:defRPr sz="66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5213" y="3108804"/>
            <a:ext cx="7091361" cy="838200"/>
          </a:xfrm>
        </p:spPr>
        <p:txBody>
          <a:bodyPr/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accent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4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37B32A-B434-43E9-B979-0D77EA2F8A88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07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75679AF-804A-427F-A1AE-0742FD0136DE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9858472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414834-2461-44E6-96B1-7B3F2D48BE13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07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26B8C15-72E5-48C1-A582-8D2C137FE6CC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0056959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80013" y="1600200"/>
            <a:ext cx="6400801" cy="2486025"/>
          </a:xfrm>
        </p:spPr>
        <p:txBody>
          <a:bodyPr>
            <a:normAutofit/>
          </a:bodyPr>
          <a:lstStyle>
            <a:lvl1pPr>
              <a:defRPr sz="52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80011" y="4105029"/>
            <a:ext cx="6400801" cy="914400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accent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D0CE75-6B6B-4376-9C4E-76EC754BCDD9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07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F2806F5-2EC3-4597-8B72-41ED2D52785C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1348947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08213" y="1600200"/>
            <a:ext cx="4572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008813" y="1600200"/>
            <a:ext cx="4572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257FF18-A694-4954-A9AE-742B533DCCED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07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B1D9F61-ABB5-42FA-95C1-F3AEAEEABD87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4008496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08213" y="1600200"/>
            <a:ext cx="4572000" cy="823912"/>
          </a:xfrm>
        </p:spPr>
        <p:txBody>
          <a:bodyPr anchor="ctr">
            <a:noAutofit/>
          </a:bodyPr>
          <a:lstStyle>
            <a:lvl1pPr marL="0" indent="0">
              <a:spcBef>
                <a:spcPts val="0"/>
              </a:spcBef>
              <a:buNone/>
              <a:defRPr sz="21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208213" y="2505075"/>
            <a:ext cx="4572000" cy="33375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008813" y="1600200"/>
            <a:ext cx="4572000" cy="823912"/>
          </a:xfrm>
        </p:spPr>
        <p:txBody>
          <a:bodyPr anchor="ctr">
            <a:noAutofit/>
          </a:bodyPr>
          <a:lstStyle>
            <a:lvl1pPr marL="0" indent="0">
              <a:spcBef>
                <a:spcPts val="0"/>
              </a:spcBef>
              <a:buNone/>
              <a:defRPr sz="21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008813" y="2505075"/>
            <a:ext cx="4572000" cy="33375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A1F771-1176-436C-A77A-2834FC06EECE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07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CD8C005-3DBA-4BC8-A1EF-9A29D4FFE7A2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353402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174750"/>
            <a:ext cx="53848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174750"/>
            <a:ext cx="53848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23EF9F-E392-4044-99C9-CEDD9E9C91D5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07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41C488B-0D8F-4970-8EDE-97FA9842E3A2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6042345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020455E-22B1-4886-9273-1EC7277A6602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07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81B9A5-BEC7-4D6A-AE97-F74B230E7B80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42905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37612" y="2277477"/>
            <a:ext cx="2743201" cy="2322178"/>
          </a:xfrm>
        </p:spPr>
        <p:txBody>
          <a:bodyPr>
            <a:normAutofit/>
          </a:bodyPr>
          <a:lstStyle>
            <a:lvl1pPr>
              <a:defRPr sz="260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3813" y="533400"/>
            <a:ext cx="6858000" cy="48006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837614" y="4583187"/>
            <a:ext cx="2743200" cy="1131813"/>
          </a:xfrm>
        </p:spPr>
        <p:txBody>
          <a:bodyPr>
            <a:normAutofit/>
          </a:bodyPr>
          <a:lstStyle>
            <a:lvl1pPr marL="0" indent="0">
              <a:spcBef>
                <a:spcPts val="1000"/>
              </a:spcBef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009F53D-0C45-4781-B141-8C87693330BA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07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79EA69F-A8BD-4FFD-ABA0-4632ACD8ADB6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5748218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7"/>
          <p:cNvSpPr/>
          <p:nvPr/>
        </p:nvSpPr>
        <p:spPr>
          <a:xfrm>
            <a:off x="1293813" y="533400"/>
            <a:ext cx="6858000" cy="4800600"/>
          </a:xfrm>
          <a:prstGeom prst="roundRect">
            <a:avLst>
              <a:gd name="adj" fmla="val 4409"/>
            </a:avLst>
          </a:prstGeom>
          <a:solidFill>
            <a:schemeClr val="bg1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37612" y="2277477"/>
            <a:ext cx="2743201" cy="2322178"/>
          </a:xfrm>
        </p:spPr>
        <p:txBody>
          <a:bodyPr>
            <a:normAutofit/>
          </a:bodyPr>
          <a:lstStyle>
            <a:lvl1pPr>
              <a:defRPr sz="260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 descr="An empty placeholder to add an image. Click on the placeholder and select the image that you wish to add."/>
          <p:cNvSpPr>
            <a:spLocks noGrp="1"/>
          </p:cNvSpPr>
          <p:nvPr>
            <p:ph type="pic" idx="1"/>
          </p:nvPr>
        </p:nvSpPr>
        <p:spPr>
          <a:xfrm>
            <a:off x="1408112" y="647700"/>
            <a:ext cx="6629400" cy="4572000"/>
          </a:xfrm>
          <a:prstGeom prst="roundRect">
            <a:avLst>
              <a:gd name="adj" fmla="val 3725"/>
            </a:avLst>
          </a:prstGeom>
        </p:spPr>
        <p:txBody>
          <a:bodyPr tIns="914400" rtlCol="0">
            <a:normAutofit/>
          </a:bodyPr>
          <a:lstStyle>
            <a:lvl1pPr marL="0" indent="0" algn="ctr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837614" y="4583187"/>
            <a:ext cx="2743200" cy="1131813"/>
          </a:xfrm>
        </p:spPr>
        <p:txBody>
          <a:bodyPr>
            <a:normAutofit/>
          </a:bodyPr>
          <a:lstStyle>
            <a:lvl1pPr marL="0" indent="0">
              <a:spcBef>
                <a:spcPts val="1000"/>
              </a:spcBef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782B9D5-51CF-41AD-9294-B3F1D5E1DD04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07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2E62CB3-840E-4A82-93CF-BD12FDCDF7AC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8418493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8DA1DAA-4E75-4B83-B9E5-7371FA2A4ABD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07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C03FF3E-2DA3-402A-BEBC-C2A5B8175372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5189186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865014" y="304801"/>
            <a:ext cx="17158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09800" y="304801"/>
            <a:ext cx="7502814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C6DA91F-2C4F-4202-965A-19391F5ECAE2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07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5324E9F-67CD-4FF3-9214-BCDD48E36F98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7923109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65213" y="304800"/>
            <a:ext cx="7091361" cy="2793906"/>
          </a:xfrm>
        </p:spPr>
        <p:txBody>
          <a:bodyPr>
            <a:normAutofit/>
          </a:bodyPr>
          <a:lstStyle>
            <a:lvl1pPr algn="l">
              <a:lnSpc>
                <a:spcPct val="80000"/>
              </a:lnSpc>
              <a:defRPr sz="66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5213" y="3108804"/>
            <a:ext cx="7091361" cy="838200"/>
          </a:xfrm>
        </p:spPr>
        <p:txBody>
          <a:bodyPr/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accent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4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37B32A-B434-43E9-B979-0D77EA2F8A88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07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75679AF-804A-427F-A1AE-0742FD0136DE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6444169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414834-2461-44E6-96B1-7B3F2D48BE13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07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26B8C15-72E5-48C1-A582-8D2C137FE6CC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7517100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80013" y="1600200"/>
            <a:ext cx="6400801" cy="2486025"/>
          </a:xfrm>
        </p:spPr>
        <p:txBody>
          <a:bodyPr>
            <a:normAutofit/>
          </a:bodyPr>
          <a:lstStyle>
            <a:lvl1pPr>
              <a:defRPr sz="52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80011" y="4105029"/>
            <a:ext cx="6400801" cy="914400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accent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D0CE75-6B6B-4376-9C4E-76EC754BCDD9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07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F2806F5-2EC3-4597-8B72-41ED2D52785C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00284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08213" y="1600200"/>
            <a:ext cx="4572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008813" y="1600200"/>
            <a:ext cx="4572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257FF18-A694-4954-A9AE-742B533DCCED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07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B1D9F61-ABB5-42FA-95C1-F3AEAEEABD87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570473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7" y="2505075"/>
            <a:ext cx="5158316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08213" y="1600200"/>
            <a:ext cx="4572000" cy="823912"/>
          </a:xfrm>
        </p:spPr>
        <p:txBody>
          <a:bodyPr anchor="ctr">
            <a:noAutofit/>
          </a:bodyPr>
          <a:lstStyle>
            <a:lvl1pPr marL="0" indent="0">
              <a:spcBef>
                <a:spcPts val="0"/>
              </a:spcBef>
              <a:buNone/>
              <a:defRPr sz="21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208213" y="2505075"/>
            <a:ext cx="4572000" cy="33375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008813" y="1600200"/>
            <a:ext cx="4572000" cy="823912"/>
          </a:xfrm>
        </p:spPr>
        <p:txBody>
          <a:bodyPr anchor="ctr">
            <a:noAutofit/>
          </a:bodyPr>
          <a:lstStyle>
            <a:lvl1pPr marL="0" indent="0">
              <a:spcBef>
                <a:spcPts val="0"/>
              </a:spcBef>
              <a:buNone/>
              <a:defRPr sz="21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008813" y="2505075"/>
            <a:ext cx="4572000" cy="33375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A1F771-1176-436C-A77A-2834FC06EECE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07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CD8C005-3DBA-4BC8-A1EF-9A29D4FFE7A2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4353308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23EF9F-E392-4044-99C9-CEDD9E9C91D5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07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41C488B-0D8F-4970-8EDE-97FA9842E3A2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5421199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020455E-22B1-4886-9273-1EC7277A6602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07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81B9A5-BEC7-4D6A-AE97-F74B230E7B80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7977781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37612" y="2277477"/>
            <a:ext cx="2743201" cy="2322178"/>
          </a:xfrm>
        </p:spPr>
        <p:txBody>
          <a:bodyPr>
            <a:normAutofit/>
          </a:bodyPr>
          <a:lstStyle>
            <a:lvl1pPr>
              <a:defRPr sz="260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3813" y="533400"/>
            <a:ext cx="6858000" cy="48006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837614" y="4583187"/>
            <a:ext cx="2743200" cy="1131813"/>
          </a:xfrm>
        </p:spPr>
        <p:txBody>
          <a:bodyPr>
            <a:normAutofit/>
          </a:bodyPr>
          <a:lstStyle>
            <a:lvl1pPr marL="0" indent="0">
              <a:spcBef>
                <a:spcPts val="1000"/>
              </a:spcBef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009F53D-0C45-4781-B141-8C87693330BA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07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79EA69F-A8BD-4FFD-ABA0-4632ACD8ADB6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1003413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7"/>
          <p:cNvSpPr/>
          <p:nvPr/>
        </p:nvSpPr>
        <p:spPr>
          <a:xfrm>
            <a:off x="1293813" y="533400"/>
            <a:ext cx="6858000" cy="4800600"/>
          </a:xfrm>
          <a:prstGeom prst="roundRect">
            <a:avLst>
              <a:gd name="adj" fmla="val 4409"/>
            </a:avLst>
          </a:prstGeom>
          <a:solidFill>
            <a:schemeClr val="bg1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37612" y="2277477"/>
            <a:ext cx="2743201" cy="2322178"/>
          </a:xfrm>
        </p:spPr>
        <p:txBody>
          <a:bodyPr>
            <a:normAutofit/>
          </a:bodyPr>
          <a:lstStyle>
            <a:lvl1pPr>
              <a:defRPr sz="260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 descr="An empty placeholder to add an image. Click on the placeholder and select the image that you wish to add."/>
          <p:cNvSpPr>
            <a:spLocks noGrp="1"/>
          </p:cNvSpPr>
          <p:nvPr>
            <p:ph type="pic" idx="1"/>
          </p:nvPr>
        </p:nvSpPr>
        <p:spPr>
          <a:xfrm>
            <a:off x="1408112" y="647700"/>
            <a:ext cx="6629400" cy="4572000"/>
          </a:xfrm>
          <a:prstGeom prst="roundRect">
            <a:avLst>
              <a:gd name="adj" fmla="val 3725"/>
            </a:avLst>
          </a:prstGeom>
        </p:spPr>
        <p:txBody>
          <a:bodyPr tIns="914400" rtlCol="0">
            <a:normAutofit/>
          </a:bodyPr>
          <a:lstStyle>
            <a:lvl1pPr marL="0" indent="0" algn="ctr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837614" y="4583187"/>
            <a:ext cx="2743200" cy="1131813"/>
          </a:xfrm>
        </p:spPr>
        <p:txBody>
          <a:bodyPr>
            <a:normAutofit/>
          </a:bodyPr>
          <a:lstStyle>
            <a:lvl1pPr marL="0" indent="0">
              <a:spcBef>
                <a:spcPts val="1000"/>
              </a:spcBef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782B9D5-51CF-41AD-9294-B3F1D5E1DD04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07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2E62CB3-840E-4A82-93CF-BD12FDCDF7AC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942746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8DA1DAA-4E75-4B83-B9E5-7371FA2A4ABD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07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C03FF3E-2DA3-402A-BEBC-C2A5B8175372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6540305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865014" y="304801"/>
            <a:ext cx="17158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09800" y="304801"/>
            <a:ext cx="7502814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C6DA91F-2C4F-4202-965A-19391F5ECAE2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07/2022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5324E9F-67CD-4FF3-9214-BCDD48E36F98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80136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7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5"/>
            <a:ext cx="617220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7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8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7" name="Rectangle 3"/>
          <p:cNvSpPr>
            <a:spLocks noGrp="1"/>
          </p:cNvSpPr>
          <p:nvPr>
            <p:ph type="title"/>
          </p:nvPr>
        </p:nvSpPr>
        <p:spPr>
          <a:xfrm>
            <a:off x="609600" y="190500"/>
            <a:ext cx="10972800" cy="58261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en-US" altLang="zh-CN" dirty="0"/>
              <a:t>Click to edit Master title style</a:t>
            </a:r>
          </a:p>
        </p:txBody>
      </p:sp>
      <p:sp>
        <p:nvSpPr>
          <p:cNvPr id="1028" name="Rectangle 4"/>
          <p:cNvSpPr>
            <a:spLocks noGrp="1"/>
          </p:cNvSpPr>
          <p:nvPr>
            <p:ph type="body" idx="1"/>
          </p:nvPr>
        </p:nvSpPr>
        <p:spPr>
          <a:xfrm>
            <a:off x="609600" y="1174750"/>
            <a:ext cx="10972800" cy="49530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r" rtl="0" fontAlgn="base">
        <a:spcBef>
          <a:spcPct val="0"/>
        </a:spcBef>
        <a:spcAft>
          <a:spcPct val="0"/>
        </a:spcAft>
        <a:defRPr sz="3600" kern="1200">
          <a:solidFill>
            <a:schemeClr val="bg1"/>
          </a:solidFill>
          <a:latin typeface="+mj-lt"/>
          <a:ea typeface="+mj-ea"/>
          <a:cs typeface="+mj-cs"/>
        </a:defRPr>
      </a:lvl1pPr>
      <a:lvl2pPr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2pPr>
      <a:lvl3pPr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3pPr>
      <a:lvl4pPr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4pPr>
      <a:lvl5pPr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5pPr>
      <a:lvl6pPr marL="457200"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6pPr>
      <a:lvl7pPr marL="914400"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7pPr>
      <a:lvl8pPr marL="1371600"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8pPr>
      <a:lvl9pPr marL="1828800"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8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7" name="Rectangle 3"/>
          <p:cNvSpPr>
            <a:spLocks noGrp="1"/>
          </p:cNvSpPr>
          <p:nvPr>
            <p:ph type="title"/>
          </p:nvPr>
        </p:nvSpPr>
        <p:spPr>
          <a:xfrm>
            <a:off x="609600" y="190500"/>
            <a:ext cx="10972800" cy="58261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en-US" altLang="zh-CN" dirty="0"/>
              <a:t>Click to edit Master title style</a:t>
            </a:r>
          </a:p>
        </p:txBody>
      </p:sp>
      <p:sp>
        <p:nvSpPr>
          <p:cNvPr id="1028" name="Rectangle 4"/>
          <p:cNvSpPr>
            <a:spLocks noGrp="1"/>
          </p:cNvSpPr>
          <p:nvPr>
            <p:ph type="body" idx="1"/>
          </p:nvPr>
        </p:nvSpPr>
        <p:spPr>
          <a:xfrm>
            <a:off x="609600" y="1174750"/>
            <a:ext cx="10972800" cy="49530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sldNum="0" hdr="0" ftr="0" dt="0"/>
  <p:txStyles>
    <p:titleStyle>
      <a:lvl1pPr algn="r" rtl="0" fontAlgn="base">
        <a:spcBef>
          <a:spcPct val="0"/>
        </a:spcBef>
        <a:spcAft>
          <a:spcPct val="0"/>
        </a:spcAft>
        <a:defRPr sz="3600" kern="1200">
          <a:solidFill>
            <a:schemeClr val="bg1"/>
          </a:solidFill>
          <a:latin typeface="+mj-lt"/>
          <a:ea typeface="+mj-ea"/>
          <a:cs typeface="+mj-cs"/>
        </a:defRPr>
      </a:lvl1pPr>
      <a:lvl2pPr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2pPr>
      <a:lvl3pPr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3pPr>
      <a:lvl4pPr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4pPr>
      <a:lvl5pPr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5pPr>
      <a:lvl6pPr marL="457200"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6pPr>
      <a:lvl7pPr marL="914400"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7pPr>
      <a:lvl8pPr marL="1371600"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8pPr>
      <a:lvl9pPr marL="1828800"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gray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 noChangeArrowheads="1"/>
          </p:cNvSpPr>
          <p:nvPr>
            <p:ph type="title"/>
          </p:nvPr>
        </p:nvSpPr>
        <p:spPr bwMode="auto">
          <a:xfrm>
            <a:off x="2208213" y="304800"/>
            <a:ext cx="9372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itle style</a:t>
            </a:r>
            <a:endParaRPr lang="vi-VN" altLang="vi-VN" smtClean="0"/>
          </a:p>
        </p:txBody>
      </p:sp>
      <p:sp>
        <p:nvSpPr>
          <p:cNvPr id="1027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08213" y="1600200"/>
            <a:ext cx="93726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ext styles</a:t>
            </a:r>
          </a:p>
          <a:p>
            <a:pPr lvl="1"/>
            <a:r>
              <a:rPr lang="en-US" altLang="vi-VN" smtClean="0"/>
              <a:t>Second level</a:t>
            </a:r>
          </a:p>
          <a:p>
            <a:pPr lvl="2"/>
            <a:r>
              <a:rPr lang="en-US" altLang="vi-VN" smtClean="0"/>
              <a:t>Third level</a:t>
            </a:r>
          </a:p>
          <a:p>
            <a:pPr lvl="3"/>
            <a:r>
              <a:rPr lang="en-US" altLang="vi-VN" smtClean="0"/>
              <a:t>Fourth level</a:t>
            </a:r>
          </a:p>
          <a:p>
            <a:pPr lvl="4"/>
            <a:r>
              <a:rPr lang="en-US" altLang="vi-VN" smtClean="0"/>
              <a:t>Fifth level</a:t>
            </a:r>
            <a:endParaRPr lang="vi-VN" altLang="vi-VN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54000" y="6505575"/>
            <a:ext cx="963613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100">
                <a:solidFill>
                  <a:schemeClr val="tx2"/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D8D11B-DE35-4D51-8650-4DC6F2F3C8D9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07/2022</a:t>
            </a:fld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79525" y="6505575"/>
            <a:ext cx="687705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100">
                <a:solidFill>
                  <a:schemeClr val="tx2"/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580813" y="6280150"/>
            <a:ext cx="533400" cy="34925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100" b="1" smtClean="0">
                <a:solidFill>
                  <a:srgbClr val="AB3C19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FF3FB94-BC9A-4CB8-B7BD-76302D5F8DD3}" type="slidenum">
              <a:rPr kumimoji="0" lang="en-US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latin typeface="Euphemia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latin typeface="Euphemia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185059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9pPr>
    </p:titleStyle>
    <p:bodyStyle>
      <a:lvl1pPr marL="273050" indent="-228600" algn="l" rtl="0" eaLnBrk="0" fontAlgn="base" hangingPunct="0">
        <a:lnSpc>
          <a:spcPct val="90000"/>
        </a:lnSpc>
        <a:spcBef>
          <a:spcPts val="1800"/>
        </a:spcBef>
        <a:spcAft>
          <a:spcPct val="0"/>
        </a:spcAft>
        <a:buSzPct val="80000"/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93725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SzPct val="80000"/>
        <a:buFont typeface="Wingdings" panose="05000000000000000000" pitchFamily="2" charset="2"/>
        <a:buChar char="§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0" fontAlgn="base" hangingPunct="0">
        <a:lnSpc>
          <a:spcPct val="90000"/>
        </a:lnSpc>
        <a:spcBef>
          <a:spcPts val="800"/>
        </a:spcBef>
        <a:spcAft>
          <a:spcPct val="0"/>
        </a:spcAft>
        <a:buSzPct val="80000"/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33488" indent="-228600" algn="l" rtl="0" eaLnBrk="0" fontAlgn="base" hangingPunct="0">
        <a:lnSpc>
          <a:spcPct val="90000"/>
        </a:lnSpc>
        <a:spcBef>
          <a:spcPts val="800"/>
        </a:spcBef>
        <a:spcAft>
          <a:spcPct val="0"/>
        </a:spcAft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lnSpc>
          <a:spcPct val="90000"/>
        </a:lnSpc>
        <a:spcBef>
          <a:spcPts val="800"/>
        </a:spcBef>
        <a:spcAft>
          <a:spcPct val="0"/>
        </a:spcAft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7452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19456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1460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83464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gray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 noChangeArrowheads="1"/>
          </p:cNvSpPr>
          <p:nvPr>
            <p:ph type="title"/>
          </p:nvPr>
        </p:nvSpPr>
        <p:spPr bwMode="auto">
          <a:xfrm>
            <a:off x="2208213" y="304800"/>
            <a:ext cx="9372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itle style</a:t>
            </a:r>
            <a:endParaRPr lang="vi-VN" altLang="vi-VN" smtClean="0"/>
          </a:p>
        </p:txBody>
      </p:sp>
      <p:sp>
        <p:nvSpPr>
          <p:cNvPr id="1027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08213" y="1600200"/>
            <a:ext cx="93726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ext styles</a:t>
            </a:r>
          </a:p>
          <a:p>
            <a:pPr lvl="1"/>
            <a:r>
              <a:rPr lang="en-US" altLang="vi-VN" smtClean="0"/>
              <a:t>Second level</a:t>
            </a:r>
          </a:p>
          <a:p>
            <a:pPr lvl="2"/>
            <a:r>
              <a:rPr lang="en-US" altLang="vi-VN" smtClean="0"/>
              <a:t>Third level</a:t>
            </a:r>
          </a:p>
          <a:p>
            <a:pPr lvl="3"/>
            <a:r>
              <a:rPr lang="en-US" altLang="vi-VN" smtClean="0"/>
              <a:t>Fourth level</a:t>
            </a:r>
          </a:p>
          <a:p>
            <a:pPr lvl="4"/>
            <a:r>
              <a:rPr lang="en-US" altLang="vi-VN" smtClean="0"/>
              <a:t>Fifth level</a:t>
            </a:r>
            <a:endParaRPr lang="vi-VN" altLang="vi-VN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54000" y="6505575"/>
            <a:ext cx="963613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100">
                <a:solidFill>
                  <a:schemeClr val="tx2"/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D8D11B-DE35-4D51-8650-4DC6F2F3C8D9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07/2022</a:t>
            </a:fld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79525" y="6505575"/>
            <a:ext cx="687705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100">
                <a:solidFill>
                  <a:schemeClr val="tx2"/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580813" y="6280150"/>
            <a:ext cx="533400" cy="34925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100" b="1" smtClean="0">
                <a:solidFill>
                  <a:srgbClr val="AB3C19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FF3FB94-BC9A-4CB8-B7BD-76302D5F8DD3}" type="slidenum">
              <a:rPr kumimoji="0" lang="en-US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latin typeface="Euphemia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latin typeface="Euphemia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626799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9pPr>
    </p:titleStyle>
    <p:bodyStyle>
      <a:lvl1pPr marL="273050" indent="-228600" algn="l" rtl="0" eaLnBrk="0" fontAlgn="base" hangingPunct="0">
        <a:lnSpc>
          <a:spcPct val="90000"/>
        </a:lnSpc>
        <a:spcBef>
          <a:spcPts val="1800"/>
        </a:spcBef>
        <a:spcAft>
          <a:spcPct val="0"/>
        </a:spcAft>
        <a:buSzPct val="80000"/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93725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SzPct val="80000"/>
        <a:buFont typeface="Wingdings" panose="05000000000000000000" pitchFamily="2" charset="2"/>
        <a:buChar char="§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0" fontAlgn="base" hangingPunct="0">
        <a:lnSpc>
          <a:spcPct val="90000"/>
        </a:lnSpc>
        <a:spcBef>
          <a:spcPts val="800"/>
        </a:spcBef>
        <a:spcAft>
          <a:spcPct val="0"/>
        </a:spcAft>
        <a:buSzPct val="80000"/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33488" indent="-228600" algn="l" rtl="0" eaLnBrk="0" fontAlgn="base" hangingPunct="0">
        <a:lnSpc>
          <a:spcPct val="90000"/>
        </a:lnSpc>
        <a:spcBef>
          <a:spcPts val="800"/>
        </a:spcBef>
        <a:spcAft>
          <a:spcPct val="0"/>
        </a:spcAft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lnSpc>
          <a:spcPct val="90000"/>
        </a:lnSpc>
        <a:spcBef>
          <a:spcPts val="800"/>
        </a:spcBef>
        <a:spcAft>
          <a:spcPct val="0"/>
        </a:spcAft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7452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19456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1460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83464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gray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 noChangeArrowheads="1"/>
          </p:cNvSpPr>
          <p:nvPr>
            <p:ph type="title"/>
          </p:nvPr>
        </p:nvSpPr>
        <p:spPr bwMode="auto">
          <a:xfrm>
            <a:off x="2208213" y="304800"/>
            <a:ext cx="9372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itle style</a:t>
            </a:r>
            <a:endParaRPr lang="vi-VN" altLang="vi-VN" smtClean="0"/>
          </a:p>
        </p:txBody>
      </p:sp>
      <p:sp>
        <p:nvSpPr>
          <p:cNvPr id="1027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08213" y="1600200"/>
            <a:ext cx="93726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ext styles</a:t>
            </a:r>
          </a:p>
          <a:p>
            <a:pPr lvl="1"/>
            <a:r>
              <a:rPr lang="en-US" altLang="vi-VN" smtClean="0"/>
              <a:t>Second level</a:t>
            </a:r>
          </a:p>
          <a:p>
            <a:pPr lvl="2"/>
            <a:r>
              <a:rPr lang="en-US" altLang="vi-VN" smtClean="0"/>
              <a:t>Third level</a:t>
            </a:r>
          </a:p>
          <a:p>
            <a:pPr lvl="3"/>
            <a:r>
              <a:rPr lang="en-US" altLang="vi-VN" smtClean="0"/>
              <a:t>Fourth level</a:t>
            </a:r>
          </a:p>
          <a:p>
            <a:pPr lvl="4"/>
            <a:r>
              <a:rPr lang="en-US" altLang="vi-VN" smtClean="0"/>
              <a:t>Fifth level</a:t>
            </a:r>
            <a:endParaRPr lang="vi-VN" altLang="vi-VN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54000" y="6505575"/>
            <a:ext cx="963613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100">
                <a:solidFill>
                  <a:schemeClr val="tx2"/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D8D11B-DE35-4D51-8650-4DC6F2F3C8D9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07/2022</a:t>
            </a:fld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79525" y="6505575"/>
            <a:ext cx="687705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100">
                <a:solidFill>
                  <a:schemeClr val="tx2"/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580813" y="6280150"/>
            <a:ext cx="533400" cy="34925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100" b="1" smtClean="0">
                <a:solidFill>
                  <a:srgbClr val="AB3C19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FF3FB94-BC9A-4CB8-B7BD-76302D5F8DD3}" type="slidenum">
              <a:rPr kumimoji="0" lang="en-US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latin typeface="Euphemia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latin typeface="Euphemia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76421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9pPr>
    </p:titleStyle>
    <p:bodyStyle>
      <a:lvl1pPr marL="273050" indent="-228600" algn="l" rtl="0" eaLnBrk="0" fontAlgn="base" hangingPunct="0">
        <a:lnSpc>
          <a:spcPct val="90000"/>
        </a:lnSpc>
        <a:spcBef>
          <a:spcPts val="1800"/>
        </a:spcBef>
        <a:spcAft>
          <a:spcPct val="0"/>
        </a:spcAft>
        <a:buSzPct val="80000"/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93725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SzPct val="80000"/>
        <a:buFont typeface="Wingdings" panose="05000000000000000000" pitchFamily="2" charset="2"/>
        <a:buChar char="§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0" fontAlgn="base" hangingPunct="0">
        <a:lnSpc>
          <a:spcPct val="90000"/>
        </a:lnSpc>
        <a:spcBef>
          <a:spcPts val="800"/>
        </a:spcBef>
        <a:spcAft>
          <a:spcPct val="0"/>
        </a:spcAft>
        <a:buSzPct val="80000"/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33488" indent="-228600" algn="l" rtl="0" eaLnBrk="0" fontAlgn="base" hangingPunct="0">
        <a:lnSpc>
          <a:spcPct val="90000"/>
        </a:lnSpc>
        <a:spcBef>
          <a:spcPts val="800"/>
        </a:spcBef>
        <a:spcAft>
          <a:spcPct val="0"/>
        </a:spcAft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lnSpc>
          <a:spcPct val="90000"/>
        </a:lnSpc>
        <a:spcBef>
          <a:spcPts val="800"/>
        </a:spcBef>
        <a:spcAft>
          <a:spcPct val="0"/>
        </a:spcAft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7452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19456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1460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83464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microsoft.com/office/2007/relationships/diagramDrawing" Target="../diagrams/drawing3.xml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30.wmf"/><Relationship Id="rId3" Type="http://schemas.openxmlformats.org/officeDocument/2006/relationships/image" Target="../media/image26.png"/><Relationship Id="rId7" Type="http://schemas.openxmlformats.org/officeDocument/2006/relationships/diagramColors" Target="../diagrams/colors3.xml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23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5.vml"/><Relationship Id="rId6" Type="http://schemas.openxmlformats.org/officeDocument/2006/relationships/diagramQuickStyle" Target="../diagrams/quickStyle3.xml"/><Relationship Id="rId11" Type="http://schemas.openxmlformats.org/officeDocument/2006/relationships/oleObject" Target="../embeddings/oleObject14.bin"/><Relationship Id="rId5" Type="http://schemas.openxmlformats.org/officeDocument/2006/relationships/diagramLayout" Target="../diagrams/layout3.xml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17.bin"/><Relationship Id="rId4" Type="http://schemas.openxmlformats.org/officeDocument/2006/relationships/diagramData" Target="../diagrams/data3.xml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36.wmf"/><Relationship Id="rId3" Type="http://schemas.openxmlformats.org/officeDocument/2006/relationships/image" Target="../media/image37.png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26.bin"/><Relationship Id="rId14" Type="http://schemas.openxmlformats.org/officeDocument/2006/relationships/oleObject" Target="../embeddings/oleObject2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2.png"/><Relationship Id="rId4" Type="http://schemas.openxmlformats.org/officeDocument/2006/relationships/image" Target="../media/image4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5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5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2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6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37.bin"/><Relationship Id="rId3" Type="http://schemas.openxmlformats.org/officeDocument/2006/relationships/image" Target="../media/image16.jpeg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8.wmf"/><Relationship Id="rId4" Type="http://schemas.openxmlformats.org/officeDocument/2006/relationships/image" Target="../media/image51.jpeg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5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37.bin"/><Relationship Id="rId3" Type="http://schemas.openxmlformats.org/officeDocument/2006/relationships/image" Target="../media/image16.jpeg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8.wmf"/><Relationship Id="rId4" Type="http://schemas.openxmlformats.org/officeDocument/2006/relationships/image" Target="../media/image51.jpeg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5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53.wmf"/><Relationship Id="rId3" Type="http://schemas.openxmlformats.org/officeDocument/2006/relationships/image" Target="../media/image16.jpeg"/><Relationship Id="rId21" Type="http://schemas.openxmlformats.org/officeDocument/2006/relationships/oleObject" Target="../embeddings/oleObject41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51.jpeg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50.wmf"/><Relationship Id="rId22" Type="http://schemas.openxmlformats.org/officeDocument/2006/relationships/image" Target="../media/image5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4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4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4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16.jpeg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4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16.jpeg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63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hareheartbeat.com/dan-so-tphcm" TargetMode="External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53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9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9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56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8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9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74.wmf"/><Relationship Id="rId4" Type="http://schemas.openxmlformats.org/officeDocument/2006/relationships/image" Target="../media/image75.png"/><Relationship Id="rId9" Type="http://schemas.openxmlformats.org/officeDocument/2006/relationships/oleObject" Target="../embeddings/oleObject64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hyperlink" Target="https://danso.org/viet-nam" TargetMode="External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65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hyperlink" Target="https://vietnamtourism.gov.vn/" TargetMode="External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78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7.vml"/><Relationship Id="rId5" Type="http://schemas.openxmlformats.org/officeDocument/2006/relationships/oleObject" Target="../embeddings/oleObject68.bin"/><Relationship Id="rId4" Type="http://schemas.openxmlformats.org/officeDocument/2006/relationships/image" Target="../media/image79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19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19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6.jpeg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3.wmf"/><Relationship Id="rId10" Type="http://schemas.openxmlformats.org/officeDocument/2006/relationships/image" Target="../media/image17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3.v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Relationship Id="rId9" Type="http://schemas.openxmlformats.org/officeDocument/2006/relationships/image" Target="../media/image19.emf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diagramDrawing" Target="../diagrams/drawing2.xml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24.wmf"/><Relationship Id="rId3" Type="http://schemas.openxmlformats.org/officeDocument/2006/relationships/image" Target="../media/image26.png"/><Relationship Id="rId7" Type="http://schemas.openxmlformats.org/officeDocument/2006/relationships/diagramColors" Target="../diagrams/colors2.xml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6" Type="http://schemas.openxmlformats.org/officeDocument/2006/relationships/diagramQuickStyle" Target="../diagrams/quickStyle2.xml"/><Relationship Id="rId11" Type="http://schemas.openxmlformats.org/officeDocument/2006/relationships/oleObject" Target="../embeddings/oleObject8.bin"/><Relationship Id="rId5" Type="http://schemas.openxmlformats.org/officeDocument/2006/relationships/diagramLayout" Target="../diagrams/layout2.xml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12.bin"/><Relationship Id="rId4" Type="http://schemas.openxmlformats.org/officeDocument/2006/relationships/diagramData" Target="../diagrams/data2.xml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668" name="Picture 2" descr="SZ169"/>
          <p:cNvPicPr>
            <a:picLocks noChangeAspect="1"/>
          </p:cNvPicPr>
          <p:nvPr/>
        </p:nvPicPr>
        <p:blipFill>
          <a:blip r:embed="rId2"/>
          <a:srcRect l="10156" t="2061" r="8594" b="5154"/>
          <a:stretch>
            <a:fillRect/>
          </a:stretch>
        </p:blipFill>
        <p:spPr>
          <a:xfrm>
            <a:off x="0" y="-5080"/>
            <a:ext cx="12197080" cy="6857365"/>
          </a:xfrm>
          <a:prstGeom prst="rect">
            <a:avLst/>
          </a:prstGeom>
          <a:solidFill>
            <a:srgbClr val="FF0066"/>
          </a:solidFill>
          <a:ln w="9525">
            <a:noFill/>
          </a:ln>
        </p:spPr>
      </p:pic>
      <p:sp>
        <p:nvSpPr>
          <p:cNvPr id="113670" name="WordArt 7"/>
          <p:cNvSpPr>
            <a:spLocks noTextEdit="1"/>
          </p:cNvSpPr>
          <p:nvPr/>
        </p:nvSpPr>
        <p:spPr>
          <a:xfrm>
            <a:off x="3195955" y="2131695"/>
            <a:ext cx="7401560" cy="1346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/>
            <a:r>
              <a:rPr lang="en-US" sz="2800" b="1">
                <a:ln w="12700" cap="flat" cmpd="sng">
                  <a:solidFill>
                    <a:srgbClr val="F60ADA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FF"/>
                </a:solidFill>
                <a:effectLst>
                  <a:outerShdw dist="35921" dir="2699999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.VnAristote" panose="020B7200000000000000" charset="0"/>
                <a:cs typeface="Times New Roman" panose="02020603050405020304" pitchFamily="18" charset="0"/>
              </a:rPr>
              <a:t> CHÀO MỪNG CÁC EM </a:t>
            </a:r>
          </a:p>
          <a:p>
            <a:pPr algn="ctr"/>
            <a:r>
              <a:rPr lang="en-US" sz="2800" b="1">
                <a:ln w="12700" cap="flat" cmpd="sng">
                  <a:solidFill>
                    <a:srgbClr val="F60ADA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FF"/>
                </a:solidFill>
                <a:effectLst>
                  <a:outerShdw dist="35921" dir="2699999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.VnAristote" panose="020B7200000000000000" charset="0"/>
                <a:cs typeface="Times New Roman" panose="02020603050405020304" pitchFamily="18" charset="0"/>
              </a:rPr>
              <a:t>ĐẾN VỚI TIẾT HỌC HÔM NA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 txBox="1">
            <a:spLocks noChangeArrowheads="1"/>
          </p:cNvSpPr>
          <p:nvPr/>
        </p:nvSpPr>
        <p:spPr bwMode="auto">
          <a:xfrm>
            <a:off x="2134394" y="312627"/>
            <a:ext cx="8142287" cy="1278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) </a:t>
            </a:r>
            <a:r>
              <a:rPr kumimoji="0" lang="en-US" altLang="vi-VN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ựa</a:t>
            </a: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o</a:t>
            </a: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y</a:t>
            </a: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ắc</a:t>
            </a: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altLang="vi-VN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ãy</a:t>
            </a: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ần</a:t>
            </a: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ợt</a:t>
            </a: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m</a:t>
            </a: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n</a:t>
            </a: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alt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ến</a:t>
            </a: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g</a:t>
            </a: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ục</a:t>
            </a: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endParaRPr kumimoji="0" lang="en-US" altLang="vi-VN" sz="54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Euphemia" pitchFamily="34" charset="0"/>
              <a:ea typeface="+mn-ea"/>
              <a:cs typeface="+mn-cs"/>
            </a:endParaRPr>
          </a:p>
        </p:txBody>
      </p:sp>
      <p:grpSp>
        <p:nvGrpSpPr>
          <p:cNvPr id="24579" name="Group 4"/>
          <p:cNvGrpSpPr>
            <a:grpSpLocks/>
          </p:cNvGrpSpPr>
          <p:nvPr/>
        </p:nvGrpSpPr>
        <p:grpSpPr bwMode="auto">
          <a:xfrm>
            <a:off x="4763" y="157163"/>
            <a:ext cx="1968500" cy="1231900"/>
            <a:chOff x="2513863" y="44721"/>
            <a:chExt cx="1967261" cy="1232149"/>
          </a:xfrm>
        </p:grpSpPr>
        <p:sp>
          <p:nvSpPr>
            <p:cNvPr id="6" name="Rectangle: Rounded Corners 5"/>
            <p:cNvSpPr/>
            <p:nvPr/>
          </p:nvSpPr>
          <p:spPr>
            <a:xfrm>
              <a:off x="2513863" y="44721"/>
              <a:ext cx="1967261" cy="1232149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7" name="Rectangle: Rounded Corners 4"/>
            <p:cNvSpPr txBox="1"/>
            <p:nvPr/>
          </p:nvSpPr>
          <p:spPr>
            <a:xfrm>
              <a:off x="2550352" y="81240"/>
              <a:ext cx="1894282" cy="1159109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60960" tIns="40640" rIns="60960" bIns="40640" spcCol="1270" anchor="ctr"/>
            <a:lstStyle/>
            <a:p>
              <a:pPr marL="0" marR="0" lvl="0" indent="0" algn="ctr" defTabSz="14224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. </a:t>
              </a:r>
              <a:r>
                <a:rPr kumimoji="0" lang="en-US" sz="32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àm</a:t>
              </a:r>
              <a:r>
                <a:rPr kumimoji="0" lang="en-US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ròn</a:t>
              </a:r>
              <a:r>
                <a:rPr kumimoji="0" lang="en-US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ố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580" name="Group 7"/>
          <p:cNvGrpSpPr>
            <a:grpSpLocks/>
          </p:cNvGrpSpPr>
          <p:nvPr/>
        </p:nvGrpSpPr>
        <p:grpSpPr bwMode="auto">
          <a:xfrm>
            <a:off x="150813" y="1546225"/>
            <a:ext cx="1785937" cy="1231900"/>
            <a:chOff x="2907315" y="1527749"/>
            <a:chExt cx="1605616" cy="1003510"/>
          </a:xfrm>
        </p:grpSpPr>
        <p:sp>
          <p:nvSpPr>
            <p:cNvPr id="9" name="Rectangle: Rounded Corners 8"/>
            <p:cNvSpPr/>
            <p:nvPr/>
          </p:nvSpPr>
          <p:spPr>
            <a:xfrm>
              <a:off x="2907315" y="1527749"/>
              <a:ext cx="1605616" cy="1003510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accent3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0" name="Rectangle: Rounded Corners 4"/>
            <p:cNvSpPr txBox="1"/>
            <p:nvPr/>
          </p:nvSpPr>
          <p:spPr>
            <a:xfrm>
              <a:off x="2937286" y="1557493"/>
              <a:ext cx="1545674" cy="94402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53340" tIns="35560" rIns="53340" bIns="35560" spcCol="1270" anchor="ctr"/>
            <a:lstStyle/>
            <a:p>
              <a:pPr marL="0" marR="0" lvl="0" indent="0" algn="ctr" defTabSz="12446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í</a:t>
              </a:r>
              <a:r>
                <a:rPr kumimoji="0" lang="en-US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dụ</a:t>
              </a:r>
              <a:r>
                <a:rPr kumimoji="0" lang="en-US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1: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E9E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pic>
        <p:nvPicPr>
          <p:cNvPr id="24581" name="Graphic 12" descr="Group brainstorm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02813" y="92075"/>
            <a:ext cx="2012950" cy="201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Content Placeholder 14" descr="Step Up Process diagram showing 5 steps ascending" title="SmartArt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18826324"/>
              </p:ext>
            </p:extLst>
          </p:nvPr>
        </p:nvGraphicFramePr>
        <p:xfrm>
          <a:off x="1669852" y="2653853"/>
          <a:ext cx="10404764" cy="412865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614613" y="4627563"/>
            <a:ext cx="1884362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u="sng" noProof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2800" b="1" noProof="0" dirty="0" smtClean="0">
                <a:solidFill>
                  <a:schemeClr val="tx2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9,99499</a:t>
            </a:r>
            <a:endParaRPr kumimoji="0" lang="en-US" sz="2800" b="1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753100" y="3776663"/>
            <a:ext cx="2479832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dirty="0" smtClean="0">
                <a:solidFill>
                  <a:srgbClr val="FE9E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en-US" sz="26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6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,(12)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rgbClr val="FE9E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924925" y="3023978"/>
            <a:ext cx="1884363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A6B727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7</a:t>
            </a:r>
            <a:r>
              <a:rPr kumimoji="0" lang="en-US" sz="2800" b="1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kumimoji="0" lang="en-US" sz="2800" b="1" i="0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,22(5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A6B727">
                  <a:lumMod val="75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1898455" y="3730525"/>
            <a:ext cx="13687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b="1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</a:t>
            </a:r>
            <a:r>
              <a:rPr kumimoji="0" lang="en-US" altLang="vi-VN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,99499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152517"/>
              </p:ext>
            </p:extLst>
          </p:nvPr>
        </p:nvGraphicFramePr>
        <p:xfrm>
          <a:off x="3245646" y="3750662"/>
          <a:ext cx="1043780" cy="460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4" name="Equation" r:id="rId9" imgW="431640" imgH="190440" progId="Equation.DSMT4">
                  <p:embed/>
                </p:oleObj>
              </mc:Choice>
              <mc:Fallback>
                <p:oleObj name="Equation" r:id="rId9" imgW="431640" imgH="19044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646" y="3750662"/>
                        <a:ext cx="1043780" cy="460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411459"/>
              </p:ext>
            </p:extLst>
          </p:nvPr>
        </p:nvGraphicFramePr>
        <p:xfrm>
          <a:off x="6491288" y="2998788"/>
          <a:ext cx="1371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5" name="Equation" r:id="rId11" imgW="545760" imgH="190440" progId="Equation.DSMT4">
                  <p:embed/>
                </p:oleObj>
              </mc:Choice>
              <mc:Fallback>
                <p:oleObj name="Equation" r:id="rId11" imgW="545760" imgH="19044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288" y="2998788"/>
                        <a:ext cx="1371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8410689" y="2127826"/>
            <a:ext cx="17302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67</a:t>
            </a:r>
            <a:r>
              <a:rPr kumimoji="0" lang="en-US" b="1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5</a:t>
            </a: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1,22(5)</a:t>
            </a:r>
            <a:endParaRPr kumimoji="0" lang="en-US" altLang="vi-VN" b="1" i="0" u="none" strike="noStrike" kern="1200" cap="none" spc="0" normalizeH="0" baseline="0" noProof="0" dirty="0" smtClean="0">
              <a:ln>
                <a:noFill/>
              </a:ln>
              <a:solidFill>
                <a:schemeClr val="tx1">
                  <a:lumMod val="50000"/>
                </a:schemeClr>
              </a:solidFill>
              <a:effectLst/>
              <a:uLnTx/>
              <a:uFillTx/>
              <a:cs typeface="+mn-cs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923671"/>
              </p:ext>
            </p:extLst>
          </p:nvPr>
        </p:nvGraphicFramePr>
        <p:xfrm>
          <a:off x="9898063" y="2168525"/>
          <a:ext cx="126523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6" name="Equation" r:id="rId13" imgW="533160" imgH="190440" progId="Equation.DSMT4">
                  <p:embed/>
                </p:oleObj>
              </mc:Choice>
              <mc:Fallback>
                <p:oleObj name="Equation" r:id="rId13" imgW="533160" imgH="19044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8063" y="2168525"/>
                        <a:ext cx="126523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697291"/>
              </p:ext>
            </p:extLst>
          </p:nvPr>
        </p:nvGraphicFramePr>
        <p:xfrm>
          <a:off x="5790724" y="2733675"/>
          <a:ext cx="333375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7" name="Equation" r:id="rId15" imgW="253890" imgH="190417" progId="Equation.DSMT4">
                  <p:embed/>
                </p:oleObj>
              </mc:Choice>
              <mc:Fallback>
                <p:oleObj name="Equation" r:id="rId15" imgW="253890" imgH="190417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0724" y="2733675"/>
                        <a:ext cx="333375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409129" y="2677518"/>
            <a:ext cx="625475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E9E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1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8455025" y="2117725"/>
            <a:ext cx="441325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sng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244802"/>
              </p:ext>
            </p:extLst>
          </p:nvPr>
        </p:nvGraphicFramePr>
        <p:xfrm>
          <a:off x="8893292" y="1962150"/>
          <a:ext cx="331787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8" name="Equation" r:id="rId17" imgW="253800" imgH="190440" progId="Equation.DSMT4">
                  <p:embed/>
                </p:oleObj>
              </mc:Choice>
              <mc:Fallback>
                <p:oleObj name="Equation" r:id="rId17" imgW="253800" imgH="19044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3292" y="1962150"/>
                        <a:ext cx="331787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8421688" y="1903413"/>
            <a:ext cx="625475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588655"/>
              </p:ext>
            </p:extLst>
          </p:nvPr>
        </p:nvGraphicFramePr>
        <p:xfrm>
          <a:off x="1898455" y="3484563"/>
          <a:ext cx="617538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9" name="Equation" r:id="rId19" imgW="469800" imgH="190440" progId="Equation.DSMT4">
                  <p:embed/>
                </p:oleObj>
              </mc:Choice>
              <mc:Fallback>
                <p:oleObj name="Equation" r:id="rId19" imgW="469800" imgH="19044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455" y="3484563"/>
                        <a:ext cx="617538" cy="24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5280541" y="2955287"/>
            <a:ext cx="15081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-</a:t>
            </a: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2</a:t>
            </a:r>
            <a:r>
              <a:rPr kumimoji="0" lang="en-US" b="1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3</a:t>
            </a:r>
            <a:r>
              <a:rPr kumimoji="0" lang="en-US" b="1" i="0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5,(12)</a:t>
            </a:r>
            <a:endParaRPr kumimoji="0" lang="en-US" altLang="vi-VN" b="1" i="0" u="none" strike="noStrike" kern="1200" cap="none" spc="0" normalizeH="0" baseline="0" noProof="0" dirty="0" smtClean="0">
              <a:ln>
                <a:noFill/>
              </a:ln>
              <a:solidFill>
                <a:schemeClr val="tx2">
                  <a:lumMod val="85000"/>
                  <a:lumOff val="15000"/>
                </a:schemeClr>
              </a:solidFill>
              <a:effectLst/>
              <a:uLnTx/>
              <a:uFillTx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86593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9" grpId="0"/>
      <p:bldP spid="26" grpId="0"/>
      <p:bldP spid="30" grpId="0"/>
      <p:bldP spid="31" grpId="0"/>
      <p:bldP spid="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 txBox="1">
            <a:spLocks noChangeArrowheads="1"/>
          </p:cNvSpPr>
          <p:nvPr/>
        </p:nvSpPr>
        <p:spPr bwMode="auto">
          <a:xfrm>
            <a:off x="2127412" y="1139430"/>
            <a:ext cx="9158280" cy="1278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o </a:t>
            </a:r>
            <a:r>
              <a:rPr kumimoji="0" lang="en-US" altLang="vi-VN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ọi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ều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ể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iết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ưới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ạng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ập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ữu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ạn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ặc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ô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ạn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ên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ể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ễ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ớ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ễ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ước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ợng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ễ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oán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ới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iều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ữ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ười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a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ường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m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n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lang="en-US" altLang="vi-VN" sz="3600" dirty="0">
                <a:solidFill>
                  <a:schemeClr val="tx2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vi-VN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2">
                  <a:lumMod val="85000"/>
                  <a:lumOff val="15000"/>
                </a:schemeClr>
              </a:solidFill>
              <a:effectLst/>
              <a:uLnTx/>
              <a:uFillTx/>
            </a:endParaRPr>
          </a:p>
        </p:txBody>
      </p:sp>
      <p:grpSp>
        <p:nvGrpSpPr>
          <p:cNvPr id="24579" name="Group 4"/>
          <p:cNvGrpSpPr>
            <a:grpSpLocks/>
          </p:cNvGrpSpPr>
          <p:nvPr/>
        </p:nvGrpSpPr>
        <p:grpSpPr bwMode="auto">
          <a:xfrm>
            <a:off x="4763" y="157163"/>
            <a:ext cx="1968500" cy="1231900"/>
            <a:chOff x="2513863" y="44721"/>
            <a:chExt cx="1967261" cy="1232149"/>
          </a:xfrm>
        </p:grpSpPr>
        <p:sp>
          <p:nvSpPr>
            <p:cNvPr id="6" name="Rectangle: Rounded Corners 5"/>
            <p:cNvSpPr/>
            <p:nvPr/>
          </p:nvSpPr>
          <p:spPr>
            <a:xfrm>
              <a:off x="2513863" y="44721"/>
              <a:ext cx="1967261" cy="1232149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7" name="Rectangle: Rounded Corners 4"/>
            <p:cNvSpPr txBox="1"/>
            <p:nvPr/>
          </p:nvSpPr>
          <p:spPr>
            <a:xfrm>
              <a:off x="2550352" y="81240"/>
              <a:ext cx="1894282" cy="1159109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60960" tIns="40640" rIns="60960" bIns="40640" spcCol="1270" anchor="ctr"/>
            <a:lstStyle/>
            <a:p>
              <a:pPr marL="0" marR="0" lvl="0" indent="0" algn="ctr" defTabSz="14224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. </a:t>
              </a:r>
              <a:r>
                <a:rPr kumimoji="0" lang="en-US" sz="32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àm</a:t>
              </a:r>
              <a:r>
                <a:rPr kumimoji="0" lang="en-US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ròn</a:t>
              </a:r>
              <a:r>
                <a:rPr kumimoji="0" lang="en-US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ố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8455025" y="2117725"/>
            <a:ext cx="441325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sng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421688" y="1903413"/>
            <a:ext cx="625475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8" name="Title 6"/>
          <p:cNvSpPr txBox="1">
            <a:spLocks noChangeArrowheads="1"/>
          </p:cNvSpPr>
          <p:nvPr/>
        </p:nvSpPr>
        <p:spPr bwMode="auto">
          <a:xfrm>
            <a:off x="448394" y="2436853"/>
            <a:ext cx="1450061" cy="763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ú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ý:</a:t>
            </a:r>
            <a:endParaRPr kumimoji="0" lang="en-US" altLang="vi-VN" sz="54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Euphemia" pitchFamily="34" charset="0"/>
              <a:ea typeface="+mn-ea"/>
              <a:cs typeface="+mn-cs"/>
            </a:endParaRPr>
          </a:p>
        </p:txBody>
      </p:sp>
      <p:sp>
        <p:nvSpPr>
          <p:cNvPr id="36" name="Title 6"/>
          <p:cNvSpPr txBox="1">
            <a:spLocks noChangeArrowheads="1"/>
          </p:cNvSpPr>
          <p:nvPr/>
        </p:nvSpPr>
        <p:spPr bwMode="auto">
          <a:xfrm>
            <a:off x="2387307" y="2589491"/>
            <a:ext cx="8898385" cy="2289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lvl="0" eaLnBrk="1" hangingPunct="1">
              <a:lnSpc>
                <a:spcPct val="90000"/>
              </a:lnSpc>
            </a:pPr>
            <a:r>
              <a:rPr lang="vi-VN" altLang="vi-VN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Ta phải viết một số dưới dạng thập phân trước khi làm tròn.</a:t>
            </a:r>
          </a:p>
          <a:p>
            <a:pPr lvl="0" eaLnBrk="1" hangingPunct="1">
              <a:lnSpc>
                <a:spcPct val="90000"/>
              </a:lnSpc>
            </a:pPr>
            <a:r>
              <a:rPr lang="vi-VN" altLang="vi-VN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Khi làm tròn số thập phân ta không quan tâm đến dấu của nó.</a:t>
            </a:r>
          </a:p>
        </p:txBody>
      </p:sp>
    </p:spTree>
    <p:extLst>
      <p:ext uri="{BB962C8B-B14F-4D97-AF65-F5344CB8AC3E}">
        <p14:creationId xmlns:p14="http://schemas.microsoft.com/office/powerpoint/2010/main" val="3739657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 txBox="1">
            <a:spLocks noChangeArrowheads="1"/>
          </p:cNvSpPr>
          <p:nvPr/>
        </p:nvSpPr>
        <p:spPr bwMode="auto">
          <a:xfrm>
            <a:off x="2134394" y="376240"/>
            <a:ext cx="8142287" cy="756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) </a:t>
            </a:r>
            <a:r>
              <a:rPr kumimoji="0" lang="en-US" altLang="vi-VN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m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n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ến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g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ơn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ị</a:t>
            </a: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endParaRPr kumimoji="0" lang="en-US" altLang="vi-VN" sz="54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Euphemia" pitchFamily="34" charset="0"/>
              <a:ea typeface="+mn-ea"/>
              <a:cs typeface="+mn-cs"/>
            </a:endParaRPr>
          </a:p>
        </p:txBody>
      </p:sp>
      <p:grpSp>
        <p:nvGrpSpPr>
          <p:cNvPr id="24579" name="Group 4"/>
          <p:cNvGrpSpPr>
            <a:grpSpLocks/>
          </p:cNvGrpSpPr>
          <p:nvPr/>
        </p:nvGrpSpPr>
        <p:grpSpPr bwMode="auto">
          <a:xfrm>
            <a:off x="4762" y="157163"/>
            <a:ext cx="1970011" cy="829629"/>
            <a:chOff x="2513862" y="44721"/>
            <a:chExt cx="1968771" cy="829797"/>
          </a:xfrm>
        </p:grpSpPr>
        <p:sp>
          <p:nvSpPr>
            <p:cNvPr id="6" name="Rectangle: Rounded Corners 5"/>
            <p:cNvSpPr/>
            <p:nvPr/>
          </p:nvSpPr>
          <p:spPr>
            <a:xfrm>
              <a:off x="2513862" y="44721"/>
              <a:ext cx="1968771" cy="829797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7" name="Rectangle: Rounded Corners 4"/>
            <p:cNvSpPr txBox="1"/>
            <p:nvPr/>
          </p:nvSpPr>
          <p:spPr>
            <a:xfrm>
              <a:off x="2550352" y="81240"/>
              <a:ext cx="1779740" cy="79327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60960" tIns="40640" rIns="60960" bIns="40640" spcCol="1270" anchor="ctr"/>
            <a:lstStyle/>
            <a:p>
              <a:pPr marL="0" marR="0" lvl="0" indent="0" algn="ctr" defTabSz="14224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200" b="1" dirty="0" err="1" smtClea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Ví</a:t>
              </a:r>
              <a:r>
                <a:rPr lang="en-US" sz="3200" b="1" dirty="0" smtClea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 smtClea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dụ</a:t>
              </a:r>
              <a:r>
                <a:rPr lang="en-US" sz="3200" b="1" dirty="0" smtClea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2: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8455025" y="2117725"/>
            <a:ext cx="441325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sng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421688" y="1903413"/>
            <a:ext cx="625475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488781" y="1235044"/>
                <a:ext cx="878766" cy="7936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250</m:t>
                          </m:r>
                        </m:num>
                        <m:den>
                          <m:r>
                            <a:rPr lang="vi-VN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8781" y="1235044"/>
                <a:ext cx="878766" cy="79367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ectangle 33"/>
          <p:cNvSpPr/>
          <p:nvPr/>
        </p:nvSpPr>
        <p:spPr>
          <a:xfrm>
            <a:off x="3387773" y="1440955"/>
            <a:ext cx="133448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 smtClean="0">
                <a:solidFill>
                  <a:schemeClr val="tx2"/>
                </a:solidFill>
              </a:rPr>
              <a:t>=</a:t>
            </a:r>
            <a:r>
              <a:rPr lang="vi-VN" sz="28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vi-VN" sz="28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8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(3)</a:t>
            </a:r>
            <a:endParaRPr lang="vi-VN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998290"/>
              </p:ext>
            </p:extLst>
          </p:nvPr>
        </p:nvGraphicFramePr>
        <p:xfrm>
          <a:off x="4722258" y="1360355"/>
          <a:ext cx="933209" cy="543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2" name="Equation" r:id="rId4" imgW="304560" imgH="177480" progId="Equation.DSMT4">
                  <p:embed/>
                </p:oleObj>
              </mc:Choice>
              <mc:Fallback>
                <p:oleObj name="Equation" r:id="rId4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2258" y="1360355"/>
                        <a:ext cx="933209" cy="5430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itle 6"/>
          <p:cNvSpPr txBox="1">
            <a:spLocks noChangeArrowheads="1"/>
          </p:cNvSpPr>
          <p:nvPr/>
        </p:nvSpPr>
        <p:spPr bwMode="auto">
          <a:xfrm>
            <a:off x="1058946" y="2074747"/>
            <a:ext cx="8142287" cy="756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) </a:t>
            </a:r>
            <a:r>
              <a:rPr kumimoji="0" lang="en-US" altLang="vi-VN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m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n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ến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g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ục</a:t>
            </a: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endParaRPr kumimoji="0" lang="en-US" altLang="vi-VN" sz="54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Euphemia" pitchFamily="34" charset="0"/>
              <a:ea typeface="+mn-ea"/>
              <a:cs typeface="+mn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97547"/>
              </p:ext>
            </p:extLst>
          </p:nvPr>
        </p:nvGraphicFramePr>
        <p:xfrm>
          <a:off x="829989" y="3138163"/>
          <a:ext cx="1068465" cy="519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3" name="Equation" r:id="rId6" imgW="469800" imgH="228600" progId="Equation.DSMT4">
                  <p:embed/>
                </p:oleObj>
              </mc:Choice>
              <mc:Fallback>
                <p:oleObj name="Equation" r:id="rId6" imgW="469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9989" y="3138163"/>
                        <a:ext cx="1068465" cy="519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/>
          <p:cNvSpPr/>
          <p:nvPr/>
        </p:nvSpPr>
        <p:spPr>
          <a:xfrm>
            <a:off x="1974773" y="3160660"/>
            <a:ext cx="274748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 smtClean="0">
                <a:solidFill>
                  <a:schemeClr val="tx2"/>
                </a:solidFill>
              </a:rPr>
              <a:t>=</a:t>
            </a:r>
            <a:r>
              <a:rPr lang="vi-VN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8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60696126...</a:t>
            </a:r>
            <a:endParaRPr lang="vi-VN" sz="2800" dirty="0"/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416883"/>
              </p:ext>
            </p:extLst>
          </p:nvPr>
        </p:nvGraphicFramePr>
        <p:xfrm>
          <a:off x="4523649" y="3138163"/>
          <a:ext cx="1190756" cy="51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4" name="Equation" r:id="rId8" imgW="406080" imgH="177480" progId="Equation.DSMT4">
                  <p:embed/>
                </p:oleObj>
              </mc:Choice>
              <mc:Fallback>
                <p:oleObj name="Equation" r:id="rId8" imgW="40608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23649" y="3138163"/>
                        <a:ext cx="1190756" cy="51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itle 6"/>
          <p:cNvSpPr txBox="1">
            <a:spLocks noChangeArrowheads="1"/>
          </p:cNvSpPr>
          <p:nvPr/>
        </p:nvSpPr>
        <p:spPr bwMode="auto">
          <a:xfrm>
            <a:off x="1024089" y="3770522"/>
            <a:ext cx="8142287" cy="756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) </a:t>
            </a:r>
            <a:r>
              <a:rPr kumimoji="0" lang="en-US" altLang="vi-VN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m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n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ến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g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ần</a:t>
            </a:r>
            <a:r>
              <a:rPr kumimoji="0" lang="en-US" altLang="vi-VN" sz="3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hìn</a:t>
            </a:r>
            <a:r>
              <a:rPr kumimoji="0" lang="en-US" alt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endParaRPr kumimoji="0" lang="en-US" altLang="vi-VN" sz="54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Euphemia" pitchFamily="34" charset="0"/>
              <a:ea typeface="+mn-ea"/>
              <a:cs typeface="+mn-cs"/>
            </a:endParaRP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95557"/>
              </p:ext>
            </p:extLst>
          </p:nvPr>
        </p:nvGraphicFramePr>
        <p:xfrm>
          <a:off x="2355849" y="4903787"/>
          <a:ext cx="562509" cy="562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5" name="Equation" r:id="rId10" imgW="139680" imgH="139680" progId="Equation.DSMT4">
                  <p:embed/>
                </p:oleObj>
              </mc:Choice>
              <mc:Fallback>
                <p:oleObj name="Equation" r:id="rId10" imgW="139680" imgH="1396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55849" y="4903787"/>
                        <a:ext cx="562509" cy="562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/>
          <p:cNvSpPr/>
          <p:nvPr/>
        </p:nvSpPr>
        <p:spPr>
          <a:xfrm>
            <a:off x="2873278" y="4954787"/>
            <a:ext cx="274748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 smtClean="0">
                <a:solidFill>
                  <a:schemeClr val="tx2"/>
                </a:solidFill>
              </a:rPr>
              <a:t>=</a:t>
            </a:r>
            <a:r>
              <a:rPr lang="vi-VN" sz="28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,14</a:t>
            </a:r>
            <a:r>
              <a:rPr lang="vi-VN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8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92653...</a:t>
            </a:r>
            <a:endParaRPr lang="vi-VN" sz="2800" dirty="0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926956"/>
              </p:ext>
            </p:extLst>
          </p:nvPr>
        </p:nvGraphicFramePr>
        <p:xfrm>
          <a:off x="5256491" y="4929538"/>
          <a:ext cx="1457047" cy="59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6" name="Equation" r:id="rId12" imgW="495000" imgH="203040" progId="Equation.DSMT4">
                  <p:embed/>
                </p:oleObj>
              </mc:Choice>
              <mc:Fallback>
                <p:oleObj name="Equation" r:id="rId12" imgW="495000" imgH="20304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56491" y="4929538"/>
                        <a:ext cx="1457047" cy="59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7617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ntr" presetSubtype="2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8" presetClass="entr" presetSubtype="12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3" grpId="0"/>
      <p:bldP spid="2" grpId="0"/>
      <p:bldP spid="34" grpId="0"/>
      <p:bldP spid="41" grpId="0"/>
      <p:bldP spid="4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 txBox="1">
            <a:spLocks noChangeArrowheads="1"/>
          </p:cNvSpPr>
          <p:nvPr/>
        </p:nvSpPr>
        <p:spPr bwMode="auto">
          <a:xfrm>
            <a:off x="2380215" y="376240"/>
            <a:ext cx="8142287" cy="756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8455025" y="2117725"/>
            <a:ext cx="441325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sng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421688" y="1903413"/>
            <a:ext cx="625475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9437" y="376240"/>
            <a:ext cx="2060613" cy="7565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vi-VN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itle 6"/>
          <p:cNvSpPr txBox="1">
            <a:spLocks noChangeArrowheads="1"/>
          </p:cNvSpPr>
          <p:nvPr/>
        </p:nvSpPr>
        <p:spPr bwMode="auto">
          <a:xfrm>
            <a:off x="770658" y="1473201"/>
            <a:ext cx="8142287" cy="5479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r>
              <a:rPr lang="vi-VN" b="1" dirty="0">
                <a:solidFill>
                  <a:schemeClr val="tx2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Làm tròn đến hàng trăm</a:t>
            </a:r>
            <a:r>
              <a:rPr lang="vi-VN" b="1" dirty="0" smtClean="0">
                <a:solidFill>
                  <a:schemeClr val="tx2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và </a:t>
            </a:r>
            <a:endParaRPr lang="vi-VN" b="1" dirty="0">
              <a:solidFill>
                <a:schemeClr val="tx2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493747"/>
              </p:ext>
            </p:extLst>
          </p:nvPr>
        </p:nvGraphicFramePr>
        <p:xfrm>
          <a:off x="4493301" y="1548988"/>
          <a:ext cx="1146584" cy="472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5" name="Equation" r:id="rId3" imgW="431640" imgH="177480" progId="Equation.DSMT4">
                  <p:embed/>
                </p:oleObj>
              </mc:Choice>
              <mc:Fallback>
                <p:oleObj name="Equation" r:id="rId3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3301" y="1548988"/>
                        <a:ext cx="1146584" cy="472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346495"/>
              </p:ext>
            </p:extLst>
          </p:nvPr>
        </p:nvGraphicFramePr>
        <p:xfrm>
          <a:off x="6096000" y="1481380"/>
          <a:ext cx="1464693" cy="565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6" name="Equation" r:id="rId5" imgW="558720" imgH="215640" progId="Equation.DSMT4">
                  <p:embed/>
                </p:oleObj>
              </mc:Choice>
              <mc:Fallback>
                <p:oleObj name="Equation" r:id="rId5" imgW="558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0" y="1481380"/>
                        <a:ext cx="1464693" cy="565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6"/>
          <p:cNvSpPr txBox="1">
            <a:spLocks noChangeArrowheads="1"/>
          </p:cNvSpPr>
          <p:nvPr/>
        </p:nvSpPr>
        <p:spPr bwMode="auto">
          <a:xfrm>
            <a:off x="777676" y="2055463"/>
            <a:ext cx="8142287" cy="5479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r>
              <a:rPr lang="vi-VN" b="1" dirty="0" smtClean="0">
                <a:solidFill>
                  <a:schemeClr val="tx2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vi-VN" b="1" dirty="0">
                <a:solidFill>
                  <a:schemeClr val="tx2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tròn đến hàng trăm</a:t>
            </a:r>
            <a:r>
              <a:rPr lang="vi-VN" b="1" dirty="0" smtClean="0">
                <a:solidFill>
                  <a:schemeClr val="tx2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và 6,(234)  </a:t>
            </a:r>
            <a:endParaRPr lang="vi-VN" b="1" dirty="0">
              <a:solidFill>
                <a:schemeClr val="tx2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743811"/>
              </p:ext>
            </p:extLst>
          </p:nvPr>
        </p:nvGraphicFramePr>
        <p:xfrm>
          <a:off x="4686572" y="2173161"/>
          <a:ext cx="760041" cy="432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7" name="Equation" r:id="rId7" imgW="317160" imgH="228600" progId="Equation.DSMT4">
                  <p:embed/>
                </p:oleObj>
              </mc:Choice>
              <mc:Fallback>
                <p:oleObj name="Equation" r:id="rId7" imgW="317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86572" y="2173161"/>
                        <a:ext cx="760041" cy="432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061293"/>
              </p:ext>
            </p:extLst>
          </p:nvPr>
        </p:nvGraphicFramePr>
        <p:xfrm>
          <a:off x="33020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8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02000" y="2336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le 6"/>
          <p:cNvSpPr txBox="1">
            <a:spLocks noChangeArrowheads="1"/>
          </p:cNvSpPr>
          <p:nvPr/>
        </p:nvSpPr>
        <p:spPr bwMode="auto">
          <a:xfrm>
            <a:off x="268881" y="2566470"/>
            <a:ext cx="763190" cy="5489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r>
              <a:rPr lang="en-US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vi-VN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176707" y="2884540"/>
            <a:ext cx="39869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vi-VN" sz="28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smtClean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0   </a:t>
            </a:r>
            <a:r>
              <a:rPr lang="vi-VN" sz="28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3</a:t>
            </a:r>
            <a:r>
              <a:rPr lang="vi-VN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8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1,59265…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117412"/>
              </p:ext>
            </p:extLst>
          </p:nvPr>
        </p:nvGraphicFramePr>
        <p:xfrm>
          <a:off x="2295337" y="2977875"/>
          <a:ext cx="34603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9" name="Equation" r:id="rId11" imgW="139680" imgH="139680" progId="Equation.DSMT4">
                  <p:embed/>
                </p:oleObj>
              </mc:Choice>
              <mc:Fallback>
                <p:oleObj name="Equation" r:id="rId11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95337" y="2977875"/>
                        <a:ext cx="346037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5066592" y="2884540"/>
            <a:ext cx="39998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tròn đến hàng trăm </a:t>
            </a:r>
            <a:r>
              <a:rPr lang="vi-VN" sz="2800" dirty="0" smtClean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vi-V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9032988" y="2840921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100</a:t>
            </a:r>
            <a:endParaRPr lang="vi-V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135900" y="3364141"/>
            <a:ext cx="38876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smtClean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vi-VN" sz="28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-</a:t>
            </a:r>
            <a:r>
              <a:rPr lang="vi-VN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8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1,421356…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448809"/>
              </p:ext>
            </p:extLst>
          </p:nvPr>
        </p:nvGraphicFramePr>
        <p:xfrm>
          <a:off x="1032071" y="3334143"/>
          <a:ext cx="1464693" cy="565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0" name="Equation" r:id="rId13" imgW="558720" imgH="215640" progId="Equation.DSMT4">
                  <p:embed/>
                </p:oleObj>
              </mc:Choice>
              <mc:Fallback>
                <p:oleObj name="Equation" r:id="rId13" imgW="558720" imgH="215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2071" y="3334143"/>
                        <a:ext cx="1464693" cy="565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5098436" y="3381000"/>
            <a:ext cx="39998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tròn đến hàng trăm </a:t>
            </a:r>
            <a:r>
              <a:rPr lang="vi-VN" sz="2800" dirty="0" smtClean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vi-V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9173182" y="3354144"/>
            <a:ext cx="8435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00</a:t>
            </a:r>
            <a:endParaRPr lang="vi-V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1176707" y="4045195"/>
            <a:ext cx="38587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vi-VN" sz="2800" dirty="0" smtClean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vi-VN" sz="28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-</a:t>
            </a:r>
            <a:r>
              <a:rPr lang="vi-VN" sz="2800" dirty="0" smtClean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23</a:t>
            </a:r>
            <a:r>
              <a:rPr lang="vi-VN" sz="28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vi-VN" sz="2800" dirty="0" smtClean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6797... </a:t>
            </a:r>
            <a:endParaRPr lang="vi-VN" sz="2800" dirty="0">
              <a:solidFill>
                <a:schemeClr val="tx2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865857"/>
              </p:ext>
            </p:extLst>
          </p:nvPr>
        </p:nvGraphicFramePr>
        <p:xfrm>
          <a:off x="1620174" y="4062529"/>
          <a:ext cx="888160" cy="505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1" name="Equation" r:id="rId14" imgW="317160" imgH="228600" progId="Equation.DSMT4">
                  <p:embed/>
                </p:oleObj>
              </mc:Choice>
              <mc:Fallback>
                <p:oleObj name="Equation" r:id="rId14" imgW="31716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20174" y="4062529"/>
                        <a:ext cx="888160" cy="505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4920150" y="4067980"/>
            <a:ext cx="49471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tròn đến hàng </a:t>
            </a:r>
            <a:r>
              <a:rPr lang="vi-VN" sz="2800" dirty="0" smtClean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 nghìn là</a:t>
            </a:r>
            <a:endParaRPr lang="vi-V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9867338" y="4045194"/>
            <a:ext cx="11128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,236</a:t>
            </a:r>
            <a:endParaRPr lang="vi-V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1491886" y="4682630"/>
            <a:ext cx="32303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,(234) </a:t>
            </a:r>
            <a:r>
              <a:rPr lang="vi-VN" sz="2800" dirty="0" smtClean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6,23</a:t>
            </a:r>
            <a:r>
              <a:rPr lang="vi-VN" sz="28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sz="2800" dirty="0" smtClean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4... </a:t>
            </a:r>
            <a:endParaRPr lang="vi-VN" sz="2800" dirty="0">
              <a:solidFill>
                <a:schemeClr val="tx2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4887650" y="4661698"/>
            <a:ext cx="49471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tròn đến hàng </a:t>
            </a:r>
            <a:r>
              <a:rPr lang="vi-VN" sz="2800" dirty="0" smtClean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 nghìn là</a:t>
            </a:r>
            <a:endParaRPr lang="vi-V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9891253" y="4661698"/>
            <a:ext cx="992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,234</a:t>
            </a:r>
            <a:endParaRPr lang="vi-V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7546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ntr" presetSubtype="2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8" presetClass="entr" presetSubtype="12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6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2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3" grpId="0"/>
      <p:bldP spid="11" grpId="0"/>
      <p:bldP spid="14" grpId="0"/>
      <p:bldP spid="15" grpId="0"/>
      <p:bldP spid="23" grpId="0"/>
      <p:bldP spid="24" grpId="0"/>
      <p:bldP spid="27" grpId="0"/>
      <p:bldP spid="28" grpId="0"/>
      <p:bldP spid="32" grpId="0"/>
      <p:bldP spid="34" grpId="0"/>
      <p:bldP spid="3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 txBox="1">
            <a:spLocks noChangeArrowheads="1"/>
          </p:cNvSpPr>
          <p:nvPr/>
        </p:nvSpPr>
        <p:spPr bwMode="auto">
          <a:xfrm>
            <a:off x="2380216" y="376240"/>
            <a:ext cx="6074810" cy="756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lvl="0"/>
            <a:r>
              <a:rPr lang="vi-V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chu vi một cái bánh xe có bán kính 65cm và làm tròn đến kết quả hàng đơn vị.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8455025" y="2117725"/>
            <a:ext cx="441325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sng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421688" y="1903413"/>
            <a:ext cx="625475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9437" y="376240"/>
            <a:ext cx="2060613" cy="7565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n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ng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Title 6"/>
          <p:cNvSpPr txBox="1">
            <a:spLocks noChangeArrowheads="1"/>
          </p:cNvSpPr>
          <p:nvPr/>
        </p:nvSpPr>
        <p:spPr bwMode="auto">
          <a:xfrm>
            <a:off x="770658" y="1473201"/>
            <a:ext cx="8142287" cy="5479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lvl="0"/>
            <a:r>
              <a:rPr lang="vi-VN" b="1" dirty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h xe trên thực tế hình gì?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85000"/>
                  <a:lumOff val="1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3020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0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2000" y="2336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25078" y="-8256"/>
            <a:ext cx="3049341" cy="2543493"/>
          </a:xfrm>
          <a:prstGeom prst="rect">
            <a:avLst/>
          </a:prstGeom>
        </p:spPr>
      </p:pic>
      <p:sp>
        <p:nvSpPr>
          <p:cNvPr id="37" name="Title 6"/>
          <p:cNvSpPr txBox="1">
            <a:spLocks noChangeArrowheads="1"/>
          </p:cNvSpPr>
          <p:nvPr/>
        </p:nvSpPr>
        <p:spPr bwMode="auto">
          <a:xfrm>
            <a:off x="777676" y="1861915"/>
            <a:ext cx="8142287" cy="5479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lvl="0"/>
            <a:r>
              <a:rPr lang="vi-VN" b="1" dirty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 tính diện tích hình tròn ta dung công thức nào?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85000"/>
                  <a:lumOff val="1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8" name="Title 6"/>
          <p:cNvSpPr txBox="1">
            <a:spLocks noChangeArrowheads="1"/>
          </p:cNvSpPr>
          <p:nvPr/>
        </p:nvSpPr>
        <p:spPr bwMode="auto">
          <a:xfrm>
            <a:off x="3346450" y="1084487"/>
            <a:ext cx="1014033" cy="5479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lvl="0"/>
            <a:r>
              <a:rPr lang="vi-V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488731" y="2295629"/>
            <a:ext cx="62552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0"/>
              </a:spcBef>
              <a:spcAft>
                <a:spcPts val="0"/>
              </a:spcAft>
            </a:pPr>
            <a:r>
              <a:rPr lang="vi-VN" sz="2800" b="1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 vi bánh xe có bán kính là 65 cm là:</a:t>
            </a:r>
            <a:endParaRPr lang="vi-VN" sz="2800" b="1" dirty="0">
              <a:solidFill>
                <a:schemeClr val="tx2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45817" y="2986334"/>
            <a:ext cx="53614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0"/>
              </a:spcBef>
              <a:spcAft>
                <a:spcPts val="0"/>
              </a:spcAft>
            </a:pPr>
            <a:r>
              <a:rPr lang="vi-V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 = </a:t>
            </a:r>
            <a:r>
              <a:rPr lang="vi-V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r.π=2.65.π</a:t>
            </a:r>
            <a:r>
              <a:rPr lang="vi-V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=</a:t>
            </a:r>
            <a:r>
              <a:rPr lang="vi-V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08,407045 </a:t>
            </a:r>
            <a:r>
              <a:rPr lang="vi-V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cm)</a:t>
            </a:r>
            <a:endParaRPr lang="vi-VN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669498" y="3677039"/>
            <a:ext cx="66127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408,407045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ế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à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ơ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vị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408(cm)</a:t>
            </a:r>
            <a:endParaRPr lang="vi-VN" sz="2800" b="1" dirty="0"/>
          </a:p>
        </p:txBody>
      </p:sp>
    </p:spTree>
    <p:extLst>
      <p:ext uri="{BB962C8B-B14F-4D97-AF65-F5344CB8AC3E}">
        <p14:creationId xmlns:p14="http://schemas.microsoft.com/office/powerpoint/2010/main" val="1243875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ntr" presetSubtype="2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8" presetClass="entr" presetSubtype="12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36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41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3" grpId="0"/>
      <p:bldP spid="11" grpId="0"/>
      <p:bldP spid="11" grpId="1"/>
      <p:bldP spid="37" grpId="0"/>
      <p:bldP spid="37" grpId="1"/>
      <p:bldP spid="37" grpId="2"/>
      <p:bldP spid="38" grpId="0"/>
      <p:bldP spid="4" grpId="0"/>
      <p:bldP spid="6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 txBox="1">
            <a:spLocks noChangeArrowheads="1"/>
          </p:cNvSpPr>
          <p:nvPr/>
        </p:nvSpPr>
        <p:spPr bwMode="auto">
          <a:xfrm>
            <a:off x="2661645" y="216933"/>
            <a:ext cx="7479262" cy="915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lvl="0"/>
            <a:r>
              <a:rPr lang="vi-V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45,67358 là tròn đến hàng phần trăm là: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9437" y="376240"/>
            <a:ext cx="2060613" cy="7565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1746890" y="2479640"/>
            <a:ext cx="2266428" cy="906571"/>
          </a:xfrm>
          <a:custGeom>
            <a:avLst/>
            <a:gdLst>
              <a:gd name="connsiteX0" fmla="*/ 0 w 2266428"/>
              <a:gd name="connsiteY0" fmla="*/ 0 h 906571"/>
              <a:gd name="connsiteX1" fmla="*/ 1813143 w 2266428"/>
              <a:gd name="connsiteY1" fmla="*/ 0 h 906571"/>
              <a:gd name="connsiteX2" fmla="*/ 2266428 w 2266428"/>
              <a:gd name="connsiteY2" fmla="*/ 453286 h 906571"/>
              <a:gd name="connsiteX3" fmla="*/ 1813143 w 2266428"/>
              <a:gd name="connsiteY3" fmla="*/ 906571 h 906571"/>
              <a:gd name="connsiteX4" fmla="*/ 0 w 2266428"/>
              <a:gd name="connsiteY4" fmla="*/ 906571 h 906571"/>
              <a:gd name="connsiteX5" fmla="*/ 453286 w 2266428"/>
              <a:gd name="connsiteY5" fmla="*/ 453286 h 906571"/>
              <a:gd name="connsiteX6" fmla="*/ 0 w 2266428"/>
              <a:gd name="connsiteY6" fmla="*/ 0 h 906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266428" h="906571">
                <a:moveTo>
                  <a:pt x="0" y="0"/>
                </a:moveTo>
                <a:lnTo>
                  <a:pt x="1813143" y="0"/>
                </a:lnTo>
                <a:lnTo>
                  <a:pt x="2266428" y="453286"/>
                </a:lnTo>
                <a:lnTo>
                  <a:pt x="1813143" y="906571"/>
                </a:lnTo>
                <a:lnTo>
                  <a:pt x="0" y="906571"/>
                </a:lnTo>
                <a:lnTo>
                  <a:pt x="453286" y="453286"/>
                </a:lnTo>
                <a:lnTo>
                  <a:pt x="0" y="0"/>
                </a:lnTo>
                <a:close/>
              </a:path>
            </a:pathLst>
          </a:custGeom>
        </p:spPr>
        <p:style>
          <a:lnRef idx="3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81302" tIns="42672" rIns="495957" bIns="42672" numCol="1" spcCol="1270" anchor="ctr" anchorCtr="0">
            <a:noAutofit/>
          </a:bodyPr>
          <a:lstStyle/>
          <a:p>
            <a:pPr lvl="0" algn="ctr" defTabSz="14224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vi-VN" sz="3200" b="1" i="0" kern="1200" baseline="0" dirty="0" smtClean="0"/>
              <a:t>A. 45</a:t>
            </a:r>
            <a:endParaRPr lang="vi-VN" sz="3200" kern="1200" dirty="0"/>
          </a:p>
        </p:txBody>
      </p:sp>
      <p:sp>
        <p:nvSpPr>
          <p:cNvPr id="18" name="Freeform 17"/>
          <p:cNvSpPr/>
          <p:nvPr/>
        </p:nvSpPr>
        <p:spPr>
          <a:xfrm>
            <a:off x="3786676" y="2479640"/>
            <a:ext cx="2624705" cy="906571"/>
          </a:xfrm>
          <a:custGeom>
            <a:avLst/>
            <a:gdLst>
              <a:gd name="connsiteX0" fmla="*/ 0 w 2624705"/>
              <a:gd name="connsiteY0" fmla="*/ 0 h 906571"/>
              <a:gd name="connsiteX1" fmla="*/ 2171420 w 2624705"/>
              <a:gd name="connsiteY1" fmla="*/ 0 h 906571"/>
              <a:gd name="connsiteX2" fmla="*/ 2624705 w 2624705"/>
              <a:gd name="connsiteY2" fmla="*/ 453286 h 906571"/>
              <a:gd name="connsiteX3" fmla="*/ 2171420 w 2624705"/>
              <a:gd name="connsiteY3" fmla="*/ 906571 h 906571"/>
              <a:gd name="connsiteX4" fmla="*/ 0 w 2624705"/>
              <a:gd name="connsiteY4" fmla="*/ 906571 h 906571"/>
              <a:gd name="connsiteX5" fmla="*/ 453286 w 2624705"/>
              <a:gd name="connsiteY5" fmla="*/ 453286 h 906571"/>
              <a:gd name="connsiteX6" fmla="*/ 0 w 2624705"/>
              <a:gd name="connsiteY6" fmla="*/ 0 h 906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624705" h="906571">
                <a:moveTo>
                  <a:pt x="0" y="0"/>
                </a:moveTo>
                <a:lnTo>
                  <a:pt x="2171420" y="0"/>
                </a:lnTo>
                <a:lnTo>
                  <a:pt x="2624705" y="453286"/>
                </a:lnTo>
                <a:lnTo>
                  <a:pt x="2171420" y="906571"/>
                </a:lnTo>
                <a:lnTo>
                  <a:pt x="0" y="906571"/>
                </a:lnTo>
                <a:lnTo>
                  <a:pt x="453286" y="453286"/>
                </a:lnTo>
                <a:lnTo>
                  <a:pt x="0" y="0"/>
                </a:lnTo>
                <a:close/>
              </a:path>
            </a:pathLst>
          </a:custGeom>
        </p:spPr>
        <p:style>
          <a:lnRef idx="3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81302" tIns="42672" rIns="495957" bIns="42672" numCol="1" spcCol="1270" anchor="ctr" anchorCtr="0">
            <a:noAutofit/>
          </a:bodyPr>
          <a:lstStyle/>
          <a:p>
            <a:pPr lvl="0" algn="ctr" defTabSz="14224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vi-VN" sz="3200" b="1" i="0" kern="1200" baseline="0" dirty="0" smtClean="0"/>
              <a:t>B. 45,67</a:t>
            </a:r>
            <a:endParaRPr lang="vi-VN" sz="3200" kern="1200" dirty="0"/>
          </a:p>
        </p:txBody>
      </p:sp>
      <p:sp>
        <p:nvSpPr>
          <p:cNvPr id="19" name="Freeform 18"/>
          <p:cNvSpPr/>
          <p:nvPr/>
        </p:nvSpPr>
        <p:spPr>
          <a:xfrm>
            <a:off x="6184739" y="2483448"/>
            <a:ext cx="2962947" cy="898956"/>
          </a:xfrm>
          <a:custGeom>
            <a:avLst/>
            <a:gdLst>
              <a:gd name="connsiteX0" fmla="*/ 0 w 2962947"/>
              <a:gd name="connsiteY0" fmla="*/ 0 h 898956"/>
              <a:gd name="connsiteX1" fmla="*/ 2513469 w 2962947"/>
              <a:gd name="connsiteY1" fmla="*/ 0 h 898956"/>
              <a:gd name="connsiteX2" fmla="*/ 2962947 w 2962947"/>
              <a:gd name="connsiteY2" fmla="*/ 449478 h 898956"/>
              <a:gd name="connsiteX3" fmla="*/ 2513469 w 2962947"/>
              <a:gd name="connsiteY3" fmla="*/ 898956 h 898956"/>
              <a:gd name="connsiteX4" fmla="*/ 0 w 2962947"/>
              <a:gd name="connsiteY4" fmla="*/ 898956 h 898956"/>
              <a:gd name="connsiteX5" fmla="*/ 449478 w 2962947"/>
              <a:gd name="connsiteY5" fmla="*/ 449478 h 898956"/>
              <a:gd name="connsiteX6" fmla="*/ 0 w 2962947"/>
              <a:gd name="connsiteY6" fmla="*/ 0 h 8989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962947" h="898956">
                <a:moveTo>
                  <a:pt x="0" y="0"/>
                </a:moveTo>
                <a:lnTo>
                  <a:pt x="2513469" y="0"/>
                </a:lnTo>
                <a:lnTo>
                  <a:pt x="2962947" y="449478"/>
                </a:lnTo>
                <a:lnTo>
                  <a:pt x="2513469" y="898956"/>
                </a:lnTo>
                <a:lnTo>
                  <a:pt x="0" y="898956"/>
                </a:lnTo>
                <a:lnTo>
                  <a:pt x="449478" y="449478"/>
                </a:lnTo>
                <a:lnTo>
                  <a:pt x="0" y="0"/>
                </a:lnTo>
                <a:close/>
              </a:path>
            </a:pathLst>
          </a:custGeom>
        </p:spPr>
        <p:style>
          <a:lnRef idx="3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77494" tIns="42672" rIns="492150" bIns="42672" numCol="1" spcCol="1270" anchor="ctr" anchorCtr="0">
            <a:noAutofit/>
          </a:bodyPr>
          <a:lstStyle/>
          <a:p>
            <a:pPr lvl="0" algn="ctr" defTabSz="14224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vi-VN" sz="3200" b="1" i="0" kern="1200" baseline="0" dirty="0" smtClean="0"/>
              <a:t>C. 45,68</a:t>
            </a:r>
            <a:endParaRPr lang="vi-VN" sz="3200" kern="1200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>
            <a:clrChange>
              <a:clrFrom>
                <a:srgbClr val="F4F4F4"/>
              </a:clrFrom>
              <a:clrTo>
                <a:srgbClr val="F4F4F4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188025" y="3505319"/>
            <a:ext cx="1979534" cy="1979534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clrChange>
              <a:clrFrom>
                <a:srgbClr val="EDEDED"/>
              </a:clrFrom>
              <a:clrTo>
                <a:srgbClr val="EDEDED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170077" y="3538454"/>
            <a:ext cx="1291812" cy="1946399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3">
            <a:clrChange>
              <a:clrFrom>
                <a:srgbClr val="EDEDED"/>
              </a:clrFrom>
              <a:clrTo>
                <a:srgbClr val="EDEDED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80050" y="3563438"/>
            <a:ext cx="1291812" cy="1946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1950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 txBox="1">
            <a:spLocks noChangeArrowheads="1"/>
          </p:cNvSpPr>
          <p:nvPr/>
        </p:nvSpPr>
        <p:spPr bwMode="auto">
          <a:xfrm>
            <a:off x="2661645" y="216933"/>
            <a:ext cx="7479262" cy="915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 125,926 là tròn đến hàng Chục</a:t>
            </a:r>
            <a:r>
              <a:rPr kumimoji="0" lang="vi-VN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: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9437" y="376240"/>
            <a:ext cx="2060613" cy="7565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1593179" y="2479640"/>
            <a:ext cx="2420139" cy="906571"/>
          </a:xfrm>
          <a:custGeom>
            <a:avLst/>
            <a:gdLst>
              <a:gd name="connsiteX0" fmla="*/ 0 w 2266428"/>
              <a:gd name="connsiteY0" fmla="*/ 0 h 906571"/>
              <a:gd name="connsiteX1" fmla="*/ 1813143 w 2266428"/>
              <a:gd name="connsiteY1" fmla="*/ 0 h 906571"/>
              <a:gd name="connsiteX2" fmla="*/ 2266428 w 2266428"/>
              <a:gd name="connsiteY2" fmla="*/ 453286 h 906571"/>
              <a:gd name="connsiteX3" fmla="*/ 1813143 w 2266428"/>
              <a:gd name="connsiteY3" fmla="*/ 906571 h 906571"/>
              <a:gd name="connsiteX4" fmla="*/ 0 w 2266428"/>
              <a:gd name="connsiteY4" fmla="*/ 906571 h 906571"/>
              <a:gd name="connsiteX5" fmla="*/ 453286 w 2266428"/>
              <a:gd name="connsiteY5" fmla="*/ 453286 h 906571"/>
              <a:gd name="connsiteX6" fmla="*/ 0 w 2266428"/>
              <a:gd name="connsiteY6" fmla="*/ 0 h 906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266428" h="906571">
                <a:moveTo>
                  <a:pt x="0" y="0"/>
                </a:moveTo>
                <a:lnTo>
                  <a:pt x="1813143" y="0"/>
                </a:lnTo>
                <a:lnTo>
                  <a:pt x="2266428" y="453286"/>
                </a:lnTo>
                <a:lnTo>
                  <a:pt x="1813143" y="906571"/>
                </a:lnTo>
                <a:lnTo>
                  <a:pt x="0" y="906571"/>
                </a:lnTo>
                <a:lnTo>
                  <a:pt x="453286" y="453286"/>
                </a:lnTo>
                <a:lnTo>
                  <a:pt x="0" y="0"/>
                </a:lnTo>
                <a:close/>
              </a:path>
            </a:pathLst>
          </a:custGeom>
        </p:spPr>
        <p:style>
          <a:lnRef idx="3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81302" tIns="42672" rIns="495957" bIns="42672" numCol="1" spcCol="1270" anchor="ctr" anchorCtr="0">
            <a:noAutofit/>
          </a:bodyPr>
          <a:lstStyle/>
          <a:p>
            <a:pPr marL="0" marR="0" lvl="0" indent="0" algn="ctr" defTabSz="1422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A. 125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18" name="Freeform 17"/>
          <p:cNvSpPr/>
          <p:nvPr/>
        </p:nvSpPr>
        <p:spPr>
          <a:xfrm>
            <a:off x="3786676" y="2479640"/>
            <a:ext cx="2624705" cy="906571"/>
          </a:xfrm>
          <a:custGeom>
            <a:avLst/>
            <a:gdLst>
              <a:gd name="connsiteX0" fmla="*/ 0 w 2624705"/>
              <a:gd name="connsiteY0" fmla="*/ 0 h 906571"/>
              <a:gd name="connsiteX1" fmla="*/ 2171420 w 2624705"/>
              <a:gd name="connsiteY1" fmla="*/ 0 h 906571"/>
              <a:gd name="connsiteX2" fmla="*/ 2624705 w 2624705"/>
              <a:gd name="connsiteY2" fmla="*/ 453286 h 906571"/>
              <a:gd name="connsiteX3" fmla="*/ 2171420 w 2624705"/>
              <a:gd name="connsiteY3" fmla="*/ 906571 h 906571"/>
              <a:gd name="connsiteX4" fmla="*/ 0 w 2624705"/>
              <a:gd name="connsiteY4" fmla="*/ 906571 h 906571"/>
              <a:gd name="connsiteX5" fmla="*/ 453286 w 2624705"/>
              <a:gd name="connsiteY5" fmla="*/ 453286 h 906571"/>
              <a:gd name="connsiteX6" fmla="*/ 0 w 2624705"/>
              <a:gd name="connsiteY6" fmla="*/ 0 h 906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624705" h="906571">
                <a:moveTo>
                  <a:pt x="0" y="0"/>
                </a:moveTo>
                <a:lnTo>
                  <a:pt x="2171420" y="0"/>
                </a:lnTo>
                <a:lnTo>
                  <a:pt x="2624705" y="453286"/>
                </a:lnTo>
                <a:lnTo>
                  <a:pt x="2171420" y="906571"/>
                </a:lnTo>
                <a:lnTo>
                  <a:pt x="0" y="906571"/>
                </a:lnTo>
                <a:lnTo>
                  <a:pt x="453286" y="453286"/>
                </a:lnTo>
                <a:lnTo>
                  <a:pt x="0" y="0"/>
                </a:lnTo>
                <a:close/>
              </a:path>
            </a:pathLst>
          </a:custGeom>
        </p:spPr>
        <p:style>
          <a:lnRef idx="3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81302" tIns="42672" rIns="495957" bIns="42672" numCol="1" spcCol="1270" anchor="ctr" anchorCtr="0">
            <a:noAutofit/>
          </a:bodyPr>
          <a:lstStyle/>
          <a:p>
            <a:pPr marL="0" marR="0" lvl="0" indent="0" algn="ctr" defTabSz="1422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B. 130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19" name="Freeform 18"/>
          <p:cNvSpPr/>
          <p:nvPr/>
        </p:nvSpPr>
        <p:spPr>
          <a:xfrm>
            <a:off x="6184739" y="2483448"/>
            <a:ext cx="2962947" cy="898956"/>
          </a:xfrm>
          <a:custGeom>
            <a:avLst/>
            <a:gdLst>
              <a:gd name="connsiteX0" fmla="*/ 0 w 2962947"/>
              <a:gd name="connsiteY0" fmla="*/ 0 h 898956"/>
              <a:gd name="connsiteX1" fmla="*/ 2513469 w 2962947"/>
              <a:gd name="connsiteY1" fmla="*/ 0 h 898956"/>
              <a:gd name="connsiteX2" fmla="*/ 2962947 w 2962947"/>
              <a:gd name="connsiteY2" fmla="*/ 449478 h 898956"/>
              <a:gd name="connsiteX3" fmla="*/ 2513469 w 2962947"/>
              <a:gd name="connsiteY3" fmla="*/ 898956 h 898956"/>
              <a:gd name="connsiteX4" fmla="*/ 0 w 2962947"/>
              <a:gd name="connsiteY4" fmla="*/ 898956 h 898956"/>
              <a:gd name="connsiteX5" fmla="*/ 449478 w 2962947"/>
              <a:gd name="connsiteY5" fmla="*/ 449478 h 898956"/>
              <a:gd name="connsiteX6" fmla="*/ 0 w 2962947"/>
              <a:gd name="connsiteY6" fmla="*/ 0 h 8989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962947" h="898956">
                <a:moveTo>
                  <a:pt x="0" y="0"/>
                </a:moveTo>
                <a:lnTo>
                  <a:pt x="2513469" y="0"/>
                </a:lnTo>
                <a:lnTo>
                  <a:pt x="2962947" y="449478"/>
                </a:lnTo>
                <a:lnTo>
                  <a:pt x="2513469" y="898956"/>
                </a:lnTo>
                <a:lnTo>
                  <a:pt x="0" y="898956"/>
                </a:lnTo>
                <a:lnTo>
                  <a:pt x="449478" y="449478"/>
                </a:lnTo>
                <a:lnTo>
                  <a:pt x="0" y="0"/>
                </a:lnTo>
                <a:close/>
              </a:path>
            </a:pathLst>
          </a:custGeom>
        </p:spPr>
        <p:style>
          <a:lnRef idx="3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77494" tIns="42672" rIns="492150" bIns="42672" numCol="1" spcCol="1270" anchor="ctr" anchorCtr="0">
            <a:noAutofit/>
          </a:bodyPr>
          <a:lstStyle/>
          <a:p>
            <a:pPr marL="0" marR="0" lvl="0" indent="0" algn="ctr" defTabSz="1422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C. 125,93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>
            <a:clrChange>
              <a:clrFrom>
                <a:srgbClr val="F4F4F4"/>
              </a:clrFrom>
              <a:clrTo>
                <a:srgbClr val="F4F4F4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188025" y="3505319"/>
            <a:ext cx="1979534" cy="1979534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clrChange>
              <a:clrFrom>
                <a:srgbClr val="EDEDED"/>
              </a:clrFrom>
              <a:clrTo>
                <a:srgbClr val="EDEDED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170077" y="3538454"/>
            <a:ext cx="1291812" cy="1946399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3">
            <a:clrChange>
              <a:clrFrom>
                <a:srgbClr val="EDEDED"/>
              </a:clrFrom>
              <a:clrTo>
                <a:srgbClr val="EDEDED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80050" y="3563438"/>
            <a:ext cx="1291812" cy="1946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7948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 txBox="1">
            <a:spLocks noChangeArrowheads="1"/>
          </p:cNvSpPr>
          <p:nvPr/>
        </p:nvSpPr>
        <p:spPr bwMode="auto">
          <a:xfrm>
            <a:off x="2605804" y="3352681"/>
            <a:ext cx="7479262" cy="915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- Về</a:t>
            </a:r>
            <a:r>
              <a:rPr kumimoji="0" lang="vi-VN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nhà xem lại phần 1 làm tròn số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vi-VN" sz="3200" b="1" baseline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vi-V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ọc hiểu nội dung phần quy tắc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- Làm</a:t>
            </a:r>
            <a:r>
              <a:rPr kumimoji="0" lang="vi-VN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bài tập 1, 2 SGK Trang 42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- Xem trước</a:t>
            </a:r>
            <a:r>
              <a:rPr kumimoji="0" lang="vi-VN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nội dung tiết 2 phần 2: </a:t>
            </a:r>
            <a:r>
              <a:rPr kumimoji="0" lang="vi-VN" sz="3200" b="1" i="0" u="none" strike="noStrike" kern="1200" cap="none" spc="0" normalizeH="0" noProof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m tròn số căn cứ vào độ chính xác cho trước.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24713" y="681516"/>
            <a:ext cx="2060613" cy="7565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ặn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ò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1254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211584" y="1292068"/>
            <a:ext cx="9463556" cy="274748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t</a:t>
            </a:r>
            <a:r>
              <a:rPr kumimoji="0" lang="en-US" sz="44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4400" noProof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 noProof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4400" noProof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4400" noProof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noProof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400" noProof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noProof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noProof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noProof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noProof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noProof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4400" noProof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noProof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4400" noProof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noProof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4400" noProof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noProof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endParaRPr kumimoji="0" lang="vi-VN" sz="4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7145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805180" y="950595"/>
            <a:ext cx="6812280" cy="651510"/>
          </a:xfrm>
        </p:spPr>
        <p:txBody>
          <a:bodyPr/>
          <a:lstStyle/>
          <a:p>
            <a:pPr marL="0" indent="0">
              <a:buNone/>
            </a:pPr>
            <a:r>
              <a:rPr lang="en-US" b="1" u="sng" dirty="0" smtClean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800" dirty="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1"/>
          <p:cNvSpPr/>
          <p:nvPr/>
        </p:nvSpPr>
        <p:spPr>
          <a:xfrm>
            <a:off x="671830" y="1602105"/>
            <a:ext cx="9392758" cy="6794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4" name="Flowchart: Alternate Process 3"/>
          <p:cNvSpPr/>
          <p:nvPr/>
        </p:nvSpPr>
        <p:spPr>
          <a:xfrm>
            <a:off x="1822136" y="147320"/>
            <a:ext cx="9387237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algn="ctr" eaLnBrk="1" hangingPunct="1"/>
            <a:r>
              <a:rPr lang="vi-VN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kumimoji="0" lang="en-US" altLang="zh-CN" sz="2800" b="1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Content Placeholder 1"/>
          <p:cNvSpPr/>
          <p:nvPr/>
        </p:nvSpPr>
        <p:spPr>
          <a:xfrm>
            <a:off x="671830" y="2281555"/>
            <a:ext cx="9392758" cy="6794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951458"/>
              </p:ext>
            </p:extLst>
          </p:nvPr>
        </p:nvGraphicFramePr>
        <p:xfrm>
          <a:off x="1170150" y="2254250"/>
          <a:ext cx="957262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Equation" r:id="rId4" imgW="342720" imgH="228600" progId="Equation.DSMT4">
                  <p:embed/>
                </p:oleObj>
              </mc:Choice>
              <mc:Fallback>
                <p:oleObj name="Equation" r:id="rId4" imgW="342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70150" y="2254250"/>
                        <a:ext cx="957262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reeform 14"/>
          <p:cNvSpPr/>
          <p:nvPr/>
        </p:nvSpPr>
        <p:spPr>
          <a:xfrm>
            <a:off x="674581" y="3079115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lvl="0" algn="ctr" defTabSz="18669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4200" b="0" i="0" kern="1200" baseline="0" dirty="0" smtClean="0"/>
              <a:t>A. 2,82</a:t>
            </a:r>
            <a:endParaRPr lang="vi-VN" sz="4200" kern="1200" dirty="0"/>
          </a:p>
        </p:txBody>
      </p:sp>
      <p:sp>
        <p:nvSpPr>
          <p:cNvPr id="16" name="Freeform 15"/>
          <p:cNvSpPr/>
          <p:nvPr/>
        </p:nvSpPr>
        <p:spPr>
          <a:xfrm>
            <a:off x="3691913" y="3079115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lvl="0" algn="ctr" defTabSz="18669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4200" b="0" i="0" kern="1200" baseline="0" dirty="0" smtClean="0"/>
              <a:t>B. 2,828</a:t>
            </a:r>
            <a:endParaRPr lang="vi-VN" sz="4200" kern="1200" dirty="0"/>
          </a:p>
        </p:txBody>
      </p:sp>
      <p:sp>
        <p:nvSpPr>
          <p:cNvPr id="17" name="Freeform 16"/>
          <p:cNvSpPr/>
          <p:nvPr/>
        </p:nvSpPr>
        <p:spPr>
          <a:xfrm>
            <a:off x="6709245" y="3079115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lvl="0" algn="ctr" defTabSz="18669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4200" b="0" i="0" kern="1200" baseline="0" dirty="0" smtClean="0"/>
              <a:t>C. 2,8284</a:t>
            </a:r>
            <a:endParaRPr lang="vi-VN" sz="4200" kern="1200" dirty="0"/>
          </a:p>
        </p:txBody>
      </p:sp>
      <p:sp>
        <p:nvSpPr>
          <p:cNvPr id="21" name="Explosion 1 20"/>
          <p:cNvSpPr/>
          <p:nvPr/>
        </p:nvSpPr>
        <p:spPr bwMode="auto">
          <a:xfrm>
            <a:off x="1364222" y="4039552"/>
            <a:ext cx="1679018" cy="1602699"/>
          </a:xfrm>
          <a:prstGeom prst="irregularSeal1">
            <a:avLst/>
          </a:prstGeom>
          <a:gradFill rotWithShape="0">
            <a:gsLst>
              <a:gs pos="64000">
                <a:srgbClr val="FFFF00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sz="1800" dirty="0" smtClean="0">
                <a:solidFill>
                  <a:srgbClr val="FF00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SAI</a:t>
            </a:r>
            <a:endParaRPr kumimoji="0" lang="vi-VN" sz="1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22" name="Explosion 1 21"/>
          <p:cNvSpPr/>
          <p:nvPr/>
        </p:nvSpPr>
        <p:spPr bwMode="auto">
          <a:xfrm>
            <a:off x="4528699" y="4039552"/>
            <a:ext cx="1679018" cy="1602699"/>
          </a:xfrm>
          <a:prstGeom prst="irregularSeal1">
            <a:avLst/>
          </a:prstGeom>
          <a:gradFill rotWithShape="0">
            <a:gsLst>
              <a:gs pos="64000">
                <a:srgbClr val="FFFF00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sz="1800" dirty="0" smtClean="0">
                <a:solidFill>
                  <a:srgbClr val="FF00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ĐÚNG</a:t>
            </a:r>
            <a:endParaRPr kumimoji="0" lang="vi-VN" sz="1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23" name="Explosion 1 22"/>
          <p:cNvSpPr/>
          <p:nvPr/>
        </p:nvSpPr>
        <p:spPr bwMode="auto">
          <a:xfrm>
            <a:off x="7698444" y="4192190"/>
            <a:ext cx="1679018" cy="1602699"/>
          </a:xfrm>
          <a:prstGeom prst="irregularSeal1">
            <a:avLst/>
          </a:prstGeom>
          <a:gradFill rotWithShape="0">
            <a:gsLst>
              <a:gs pos="64000">
                <a:srgbClr val="FFFF00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sz="1800" dirty="0" smtClean="0">
                <a:solidFill>
                  <a:srgbClr val="FF00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SAI</a:t>
            </a:r>
            <a:endParaRPr kumimoji="0" lang="vi-VN" sz="1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5" grpId="0" build="p"/>
      <p:bldP spid="5" grpId="1" build="p"/>
      <p:bldP spid="3" grpId="0" bldLvl="0" animBg="1"/>
      <p:bldP spid="3" grpId="1" animBg="1"/>
      <p:bldP spid="4" grpId="0" bldLvl="0" animBg="1"/>
      <p:bldP spid="4" grpId="1" animBg="1"/>
      <p:bldP spid="7" grpId="1" animBg="1"/>
      <p:bldP spid="7" grpId="2" animBg="1"/>
      <p:bldP spid="15" grpId="0" animBg="1"/>
      <p:bldP spid="16" grpId="0" animBg="1"/>
      <p:bldP spid="17" grpId="0" animBg="1"/>
      <p:bldP spid="21" grpId="0" animBg="1"/>
      <p:bldP spid="22" grpId="0" animBg="1"/>
      <p:bldP spid="2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CC"/>
            </a:gs>
            <a:gs pos="100000">
              <a:srgbClr val="99FFCC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 descr="th_5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374053" y="-1007877"/>
            <a:ext cx="4876800" cy="35179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5" name="Picture 7" descr="Picture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0" y="3733483"/>
            <a:ext cx="3048000" cy="30400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6" name="Picture 8" descr="th_5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80294" y="2613503"/>
            <a:ext cx="4572000" cy="3962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79" name="Text Box 5"/>
          <p:cNvSpPr txBox="1"/>
          <p:nvPr/>
        </p:nvSpPr>
        <p:spPr>
          <a:xfrm>
            <a:off x="4722495" y="147320"/>
            <a:ext cx="1826895" cy="583565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 i="0" u="none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 </a:t>
            </a:r>
            <a:endParaRPr lang="en-US" alt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s 1"/>
          <p:cNvSpPr/>
          <p:nvPr/>
        </p:nvSpPr>
        <p:spPr>
          <a:xfrm>
            <a:off x="1516859" y="834390"/>
            <a:ext cx="9539875" cy="646331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 anchor="t">
            <a:spAutoFit/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lang="en-US" altLang="zh-CN" sz="3600" b="1" dirty="0" smtClean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M TRÒN SỐ VÀ ƯỚC LƯỢNG KẾT QUẢ</a:t>
            </a:r>
            <a:endParaRPr lang="en-US" altLang="zh-CN" sz="3600" b="1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Flowchart: Alternate Process 4"/>
          <p:cNvSpPr/>
          <p:nvPr/>
        </p:nvSpPr>
        <p:spPr>
          <a:xfrm>
            <a:off x="305276" y="2553241"/>
            <a:ext cx="10904097" cy="2659341"/>
          </a:xfrm>
          <a:prstGeom prst="flowChartAlternateProcess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lvl="0"/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ận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ứ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zh-CN" sz="16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Flowchart: Alternate Process 18"/>
          <p:cNvSpPr/>
          <p:nvPr/>
        </p:nvSpPr>
        <p:spPr>
          <a:xfrm>
            <a:off x="305522" y="1795965"/>
            <a:ext cx="3197225" cy="612775"/>
          </a:xfrm>
          <a:prstGeom prst="flowChartAlternateProcess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MỤC</a:t>
            </a:r>
            <a:r>
              <a:rPr kumimoji="0" lang="en-US" altLang="zh-CN" sz="28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TIÊU</a:t>
            </a:r>
            <a:endParaRPr kumimoji="0" lang="en-US" altLang="zh-CN" sz="2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Flowchart: Alternate Process 17"/>
          <p:cNvSpPr/>
          <p:nvPr/>
        </p:nvSpPr>
        <p:spPr>
          <a:xfrm>
            <a:off x="305276" y="5255800"/>
            <a:ext cx="10751458" cy="1658910"/>
          </a:xfrm>
          <a:prstGeom prst="flowChartAlternateProcess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r>
              <a:rPr lang="en-US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Tư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uy và l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ậ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luận toán học. 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ô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hoá toán học. giao t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ế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toán học.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án học v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ào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uộc số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4951215" y="1444706"/>
            <a:ext cx="2828327" cy="498218"/>
          </a:xfrm>
          <a:prstGeom prst="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ời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ượng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: 3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iết</a:t>
            </a:r>
            <a:endParaRPr kumimoji="0" lang="vi-V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2" grpId="1" animBg="1"/>
      <p:bldP spid="5" grpId="0" bldLvl="0" animBg="1"/>
      <p:bldP spid="5" grpId="1" animBg="1"/>
      <p:bldP spid="19" grpId="0" bldLvl="0" animBg="1"/>
      <p:bldP spid="19" grpId="1" animBg="1"/>
      <p:bldP spid="18" grpId="0" bldLvl="0" animBg="1"/>
      <p:bldP spid="18" grpId="1" animBg="1"/>
      <p:bldP spid="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805180" y="950595"/>
            <a:ext cx="6812280" cy="651510"/>
          </a:xfrm>
        </p:spPr>
        <p:txBody>
          <a:bodyPr/>
          <a:lstStyle/>
          <a:p>
            <a:pPr marL="0" indent="0">
              <a:buNone/>
            </a:pPr>
            <a:r>
              <a:rPr lang="en-US" b="1" u="sng" dirty="0" smtClean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800" dirty="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1"/>
          <p:cNvSpPr/>
          <p:nvPr/>
        </p:nvSpPr>
        <p:spPr>
          <a:xfrm>
            <a:off x="671830" y="1602105"/>
            <a:ext cx="9392758" cy="6794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1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: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Làm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trò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sa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đ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đ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hà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nghì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4" name="Flowchart: Alternate Process 3"/>
          <p:cNvSpPr/>
          <p:nvPr/>
        </p:nvSpPr>
        <p:spPr>
          <a:xfrm>
            <a:off x="1822136" y="147320"/>
            <a:ext cx="9387237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Content Placeholder 1"/>
          <p:cNvSpPr/>
          <p:nvPr/>
        </p:nvSpPr>
        <p:spPr>
          <a:xfrm>
            <a:off x="671830" y="2281555"/>
            <a:ext cx="9392758" cy="6794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b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) 12,(91)=12,919191...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Times New Roman" panose="02020603050405020304" pitchFamily="18" charset="0"/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674581" y="3079115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marL="0" marR="0" lvl="0" indent="0" algn="ctr" defTabSz="18669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SimSun"/>
                <a:cs typeface="+mn-cs"/>
              </a:rPr>
              <a:t>A. 12,91</a:t>
            </a:r>
            <a:endParaRPr kumimoji="0" lang="vi-VN" sz="4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SimSun"/>
              <a:cs typeface="+mn-cs"/>
            </a:endParaRPr>
          </a:p>
        </p:txBody>
      </p:sp>
      <p:sp>
        <p:nvSpPr>
          <p:cNvPr id="16" name="Freeform 15"/>
          <p:cNvSpPr/>
          <p:nvPr/>
        </p:nvSpPr>
        <p:spPr>
          <a:xfrm>
            <a:off x="3691913" y="3079115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marL="0" marR="0" lvl="0" indent="0" algn="ctr" defTabSz="18669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SimSun"/>
                <a:cs typeface="+mn-cs"/>
              </a:rPr>
              <a:t>B. 12,919</a:t>
            </a:r>
            <a:endParaRPr kumimoji="0" lang="vi-VN" sz="4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SimSun"/>
              <a:cs typeface="+mn-cs"/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6709245" y="3079115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marL="0" marR="0" lvl="0" indent="0" algn="ctr" defTabSz="18669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SimSun"/>
                <a:cs typeface="+mn-cs"/>
              </a:rPr>
              <a:t>C. 12,92</a:t>
            </a:r>
            <a:endParaRPr kumimoji="0" lang="vi-VN" sz="4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SimSun"/>
              <a:cs typeface="+mn-cs"/>
            </a:endParaRPr>
          </a:p>
        </p:txBody>
      </p:sp>
      <p:sp>
        <p:nvSpPr>
          <p:cNvPr id="21" name="Explosion 1 20"/>
          <p:cNvSpPr/>
          <p:nvPr/>
        </p:nvSpPr>
        <p:spPr bwMode="auto">
          <a:xfrm>
            <a:off x="1364222" y="4039552"/>
            <a:ext cx="1679018" cy="1602699"/>
          </a:xfrm>
          <a:prstGeom prst="irregularSeal1">
            <a:avLst/>
          </a:prstGeom>
          <a:gradFill rotWithShape="0">
            <a:gsLst>
              <a:gs pos="64000">
                <a:srgbClr val="FFFF00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SAI</a:t>
            </a:r>
            <a:endParaRPr kumimoji="0" lang="vi-VN" sz="18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22" name="Explosion 1 21"/>
          <p:cNvSpPr/>
          <p:nvPr/>
        </p:nvSpPr>
        <p:spPr bwMode="auto">
          <a:xfrm>
            <a:off x="4528699" y="4039552"/>
            <a:ext cx="1679018" cy="1602699"/>
          </a:xfrm>
          <a:prstGeom prst="irregularSeal1">
            <a:avLst/>
          </a:prstGeom>
          <a:gradFill rotWithShape="0">
            <a:gsLst>
              <a:gs pos="64000">
                <a:srgbClr val="FFFF00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ĐÚNG</a:t>
            </a:r>
            <a:endParaRPr kumimoji="0" lang="vi-VN" sz="18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23" name="Explosion 1 22"/>
          <p:cNvSpPr/>
          <p:nvPr/>
        </p:nvSpPr>
        <p:spPr bwMode="auto">
          <a:xfrm>
            <a:off x="7698444" y="4192190"/>
            <a:ext cx="1679018" cy="1602699"/>
          </a:xfrm>
          <a:prstGeom prst="irregularSeal1">
            <a:avLst/>
          </a:prstGeom>
          <a:gradFill rotWithShape="0">
            <a:gsLst>
              <a:gs pos="64000">
                <a:srgbClr val="FFFF00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SAI</a:t>
            </a:r>
            <a:endParaRPr kumimoji="0" lang="vi-VN" sz="18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95118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5" grpId="0" build="p"/>
      <p:bldP spid="5" grpId="1" build="p"/>
      <p:bldP spid="3" grpId="0" bldLvl="0" animBg="1"/>
      <p:bldP spid="3" grpId="1" animBg="1"/>
      <p:bldP spid="4" grpId="0" bldLvl="0" animBg="1"/>
      <p:bldP spid="4" grpId="1" animBg="1"/>
      <p:bldP spid="7" grpId="0" animBg="1"/>
      <p:bldP spid="7" grpId="1" animBg="1"/>
      <p:bldP spid="15" grpId="0" animBg="1"/>
      <p:bldP spid="16" grpId="0" animBg="1"/>
      <p:bldP spid="17" grpId="0" animBg="1"/>
      <p:bldP spid="21" grpId="0" animBg="1"/>
      <p:bldP spid="22" grpId="0" animBg="1"/>
      <p:bldP spid="2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805180" y="950595"/>
            <a:ext cx="6812280" cy="651510"/>
          </a:xfrm>
        </p:spPr>
        <p:txBody>
          <a:bodyPr/>
          <a:lstStyle/>
          <a:p>
            <a:pPr marL="0" indent="0">
              <a:buNone/>
            </a:pPr>
            <a:r>
              <a:rPr lang="en-US" b="1" u="sng" dirty="0" smtClean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800" dirty="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1"/>
          <p:cNvSpPr/>
          <p:nvPr/>
        </p:nvSpPr>
        <p:spPr>
          <a:xfrm>
            <a:off x="671830" y="1602104"/>
            <a:ext cx="11520170" cy="886301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2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: a) Cho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biết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a=        = 2,23606...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Làm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trò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a 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đ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ến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hà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nghì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4" name="Flowchart: Alternate Process 3"/>
          <p:cNvSpPr/>
          <p:nvPr/>
        </p:nvSpPr>
        <p:spPr>
          <a:xfrm>
            <a:off x="1822136" y="147320"/>
            <a:ext cx="9387237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674581" y="3079115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marL="0" marR="0" lvl="0" indent="0" algn="ctr" defTabSz="18669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SimSun"/>
                <a:cs typeface="+mn-cs"/>
              </a:rPr>
              <a:t>A. 2,23</a:t>
            </a:r>
            <a:endParaRPr kumimoji="0" lang="vi-VN" sz="4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SimSun"/>
              <a:cs typeface="+mn-cs"/>
            </a:endParaRPr>
          </a:p>
        </p:txBody>
      </p:sp>
      <p:sp>
        <p:nvSpPr>
          <p:cNvPr id="16" name="Freeform 15"/>
          <p:cNvSpPr/>
          <p:nvPr/>
        </p:nvSpPr>
        <p:spPr>
          <a:xfrm>
            <a:off x="3691913" y="3079115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marL="0" marR="0" lvl="0" indent="0" algn="ctr" defTabSz="18669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SimSun"/>
                <a:cs typeface="+mn-cs"/>
              </a:rPr>
              <a:t>B. 2,236</a:t>
            </a:r>
            <a:endParaRPr kumimoji="0" lang="vi-VN" sz="4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SimSun"/>
              <a:cs typeface="+mn-cs"/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6709245" y="3079115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marL="0" marR="0" lvl="0" indent="0" algn="ctr" defTabSz="18669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SimSun"/>
                <a:cs typeface="+mn-cs"/>
              </a:rPr>
              <a:t>C. 2,2361</a:t>
            </a:r>
            <a:endParaRPr kumimoji="0" lang="vi-VN" sz="4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SimSun"/>
              <a:cs typeface="+mn-cs"/>
            </a:endParaRPr>
          </a:p>
        </p:txBody>
      </p:sp>
      <p:sp>
        <p:nvSpPr>
          <p:cNvPr id="21" name="Explosion 1 20"/>
          <p:cNvSpPr/>
          <p:nvPr/>
        </p:nvSpPr>
        <p:spPr bwMode="auto">
          <a:xfrm>
            <a:off x="1364222" y="4039552"/>
            <a:ext cx="1679018" cy="1602699"/>
          </a:xfrm>
          <a:prstGeom prst="irregularSeal1">
            <a:avLst/>
          </a:prstGeom>
          <a:gradFill rotWithShape="0">
            <a:gsLst>
              <a:gs pos="75220">
                <a:srgbClr val="64BBDF"/>
              </a:gs>
              <a:gs pos="64000">
                <a:srgbClr val="C2FDA1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800" noProof="0" dirty="0" smtClean="0">
                <a:solidFill>
                  <a:srgbClr val="FF00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SAI</a:t>
            </a:r>
            <a:endParaRPr kumimoji="0" lang="vi-VN" sz="18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22" name="Explosion 1 21"/>
          <p:cNvSpPr/>
          <p:nvPr/>
        </p:nvSpPr>
        <p:spPr bwMode="auto">
          <a:xfrm>
            <a:off x="4528699" y="4039552"/>
            <a:ext cx="1679018" cy="1602699"/>
          </a:xfrm>
          <a:prstGeom prst="irregularSeal1">
            <a:avLst/>
          </a:prstGeom>
          <a:gradFill rotWithShape="0">
            <a:gsLst>
              <a:gs pos="64000">
                <a:srgbClr val="C2FDA1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 smtClean="0">
                <a:solidFill>
                  <a:srgbClr val="FF00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ĐÚNG</a:t>
            </a:r>
            <a:endParaRPr kumimoji="0" lang="vi-VN" sz="18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23" name="Explosion 1 22"/>
          <p:cNvSpPr/>
          <p:nvPr/>
        </p:nvSpPr>
        <p:spPr bwMode="auto">
          <a:xfrm>
            <a:off x="7698444" y="4192190"/>
            <a:ext cx="1679018" cy="1602699"/>
          </a:xfrm>
          <a:prstGeom prst="irregularSeal1">
            <a:avLst/>
          </a:prstGeom>
          <a:gradFill rotWithShape="0">
            <a:gsLst>
              <a:gs pos="64000">
                <a:srgbClr val="C2FDA1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SAI</a:t>
            </a:r>
            <a:endParaRPr kumimoji="0" lang="vi-VN" sz="18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150025"/>
              </p:ext>
            </p:extLst>
          </p:nvPr>
        </p:nvGraphicFramePr>
        <p:xfrm>
          <a:off x="4653640" y="1573370"/>
          <a:ext cx="619444" cy="619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2" name="Equation" r:id="rId4" imgW="228600" imgH="228600" progId="Equation.DSMT4">
                  <p:embed/>
                </p:oleObj>
              </mc:Choice>
              <mc:Fallback>
                <p:oleObj name="Equation" r:id="rId4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3640" y="1573370"/>
                        <a:ext cx="619444" cy="619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3602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6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0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5" grpId="0" build="p"/>
      <p:bldP spid="5" grpId="1" build="p"/>
      <p:bldP spid="3" grpId="1" animBg="1"/>
      <p:bldP spid="3" grpId="2" animBg="1"/>
      <p:bldP spid="4" grpId="0" bldLvl="0" animBg="1"/>
      <p:bldP spid="4" grpId="1" animBg="1"/>
      <p:bldP spid="15" grpId="0" animBg="1"/>
      <p:bldP spid="16" grpId="0" animBg="1"/>
      <p:bldP spid="17" grpId="0" animBg="1"/>
      <p:bldP spid="21" grpId="0" animBg="1"/>
      <p:bldP spid="22" grpId="0" animBg="1"/>
      <p:bldP spid="2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805180" y="950595"/>
            <a:ext cx="6812280" cy="651510"/>
          </a:xfrm>
        </p:spPr>
        <p:txBody>
          <a:bodyPr/>
          <a:lstStyle/>
          <a:p>
            <a:pPr marL="0" indent="0">
              <a:buNone/>
            </a:pPr>
            <a:r>
              <a:rPr lang="en-US" b="1" u="sng" dirty="0" smtClean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800" dirty="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1"/>
          <p:cNvSpPr/>
          <p:nvPr/>
        </p:nvSpPr>
        <p:spPr>
          <a:xfrm>
            <a:off x="671830" y="1602104"/>
            <a:ext cx="11520170" cy="886301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2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: b) Cho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biết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b= 6 547,12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Làm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trò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b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đ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ến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hà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trăm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: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Times New Roman" panose="02020603050405020304" pitchFamily="18" charset="0"/>
            </a:endParaRPr>
          </a:p>
        </p:txBody>
      </p:sp>
      <p:sp>
        <p:nvSpPr>
          <p:cNvPr id="4" name="Flowchart: Alternate Process 3"/>
          <p:cNvSpPr/>
          <p:nvPr/>
        </p:nvSpPr>
        <p:spPr>
          <a:xfrm>
            <a:off x="1822136" y="147320"/>
            <a:ext cx="9387237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674581" y="3079115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marL="0" marR="0" lvl="0" indent="0" algn="ctr" defTabSz="18669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SimSun"/>
                <a:cs typeface="+mn-cs"/>
              </a:rPr>
              <a:t>A. 6547</a:t>
            </a:r>
            <a:endParaRPr kumimoji="0" lang="vi-VN" sz="4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SimSun"/>
              <a:cs typeface="+mn-cs"/>
            </a:endParaRPr>
          </a:p>
        </p:txBody>
      </p:sp>
      <p:sp>
        <p:nvSpPr>
          <p:cNvPr id="16" name="Freeform 15"/>
          <p:cNvSpPr/>
          <p:nvPr/>
        </p:nvSpPr>
        <p:spPr>
          <a:xfrm>
            <a:off x="3691913" y="3079115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marL="0" marR="0" lvl="0" indent="0" algn="ctr" defTabSz="18669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SimSun"/>
                <a:cs typeface="+mn-cs"/>
              </a:rPr>
              <a:t>B. 6548</a:t>
            </a:r>
            <a:endParaRPr kumimoji="0" lang="vi-VN" sz="4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SimSun"/>
              <a:cs typeface="+mn-cs"/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6709245" y="3079115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marL="0" marR="0" lvl="0" indent="0" algn="ctr" defTabSz="18669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SimSun"/>
                <a:cs typeface="+mn-cs"/>
              </a:rPr>
              <a:t>C. </a:t>
            </a:r>
            <a:r>
              <a:rPr lang="en-US" sz="4200" dirty="0" smtClean="0">
                <a:solidFill>
                  <a:srgbClr val="FFFFFF"/>
                </a:solidFill>
                <a:latin typeface="Arial"/>
                <a:ea typeface="SimSun"/>
              </a:rPr>
              <a:t>6500</a:t>
            </a:r>
            <a:endParaRPr kumimoji="0" lang="vi-VN" sz="4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SimSun"/>
              <a:cs typeface="+mn-cs"/>
            </a:endParaRPr>
          </a:p>
        </p:txBody>
      </p:sp>
      <p:sp>
        <p:nvSpPr>
          <p:cNvPr id="21" name="Explosion 1 20"/>
          <p:cNvSpPr/>
          <p:nvPr/>
        </p:nvSpPr>
        <p:spPr bwMode="auto">
          <a:xfrm>
            <a:off x="1364222" y="4039552"/>
            <a:ext cx="1679018" cy="1602699"/>
          </a:xfrm>
          <a:prstGeom prst="irregularSeal1">
            <a:avLst/>
          </a:prstGeom>
          <a:gradFill rotWithShape="0">
            <a:gsLst>
              <a:gs pos="75220">
                <a:srgbClr val="64BBDF"/>
              </a:gs>
              <a:gs pos="64000">
                <a:srgbClr val="C2FDA1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SAI</a:t>
            </a:r>
            <a:endParaRPr kumimoji="0" lang="vi-VN" sz="18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22" name="Explosion 1 21"/>
          <p:cNvSpPr/>
          <p:nvPr/>
        </p:nvSpPr>
        <p:spPr bwMode="auto">
          <a:xfrm>
            <a:off x="4528699" y="4039552"/>
            <a:ext cx="1679018" cy="1602699"/>
          </a:xfrm>
          <a:prstGeom prst="irregularSeal1">
            <a:avLst/>
          </a:prstGeom>
          <a:gradFill rotWithShape="0">
            <a:gsLst>
              <a:gs pos="64000">
                <a:srgbClr val="C2FDA1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SAI</a:t>
            </a:r>
            <a:endParaRPr kumimoji="0" lang="vi-VN" sz="18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23" name="Explosion 1 22"/>
          <p:cNvSpPr/>
          <p:nvPr/>
        </p:nvSpPr>
        <p:spPr bwMode="auto">
          <a:xfrm>
            <a:off x="7698444" y="4192190"/>
            <a:ext cx="1679018" cy="1602699"/>
          </a:xfrm>
          <a:prstGeom prst="irregularSeal1">
            <a:avLst/>
          </a:prstGeom>
          <a:gradFill rotWithShape="0">
            <a:gsLst>
              <a:gs pos="64000">
                <a:srgbClr val="C2FDA1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 smtClean="0">
                <a:solidFill>
                  <a:srgbClr val="FF00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ĐÚNG</a:t>
            </a:r>
            <a:endParaRPr kumimoji="0" lang="vi-VN" sz="18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89556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5" grpId="0" build="p"/>
      <p:bldP spid="5" grpId="1" build="p"/>
      <p:bldP spid="3" grpId="0" animBg="1"/>
      <p:bldP spid="3" grpId="1" animBg="1"/>
      <p:bldP spid="4" grpId="0" bldLvl="0" animBg="1"/>
      <p:bldP spid="4" grpId="1" animBg="1"/>
      <p:bldP spid="15" grpId="0" animBg="1"/>
      <p:bldP spid="16" grpId="0" animBg="1"/>
      <p:bldP spid="17" grpId="0" animBg="1"/>
      <p:bldP spid="21" grpId="0" animBg="1"/>
      <p:bldP spid="22" grpId="0" animBg="1"/>
      <p:bldP spid="2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772160" y="826135"/>
            <a:ext cx="5995670" cy="1593850"/>
          </a:xfrm>
        </p:spPr>
        <p:txBody>
          <a:bodyPr/>
          <a:lstStyle/>
          <a:p>
            <a:pPr marL="0" indent="0">
              <a:buNone/>
            </a:pPr>
            <a:r>
              <a:rPr lang="en-US" sz="280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</a:p>
        </p:txBody>
      </p:sp>
      <p:sp>
        <p:nvSpPr>
          <p:cNvPr id="23" name="AutoShape 18"/>
          <p:cNvSpPr/>
          <p:nvPr/>
        </p:nvSpPr>
        <p:spPr>
          <a:xfrm>
            <a:off x="3577473" y="987108"/>
            <a:ext cx="4883785" cy="3041015"/>
          </a:xfrm>
          <a:prstGeom prst="cloudCallout">
            <a:avLst>
              <a:gd name="adj1" fmla="val -49449"/>
              <a:gd name="adj2" fmla="val 56838"/>
            </a:avLst>
          </a:prstGeom>
          <a:solidFill>
            <a:srgbClr val="99CCFF"/>
          </a:solidFill>
          <a:ln w="9525" cap="flat" cmpd="sng">
            <a:solidFill>
              <a:srgbClr val="FFFFCC"/>
            </a:solidFill>
            <a:prstDash val="solid"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uốn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ăn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ứ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4" name="Picture 17" descr="Cau hoi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69995" y="1292068"/>
            <a:ext cx="873125" cy="142176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5" name="Flowchart: Alternate Process 24"/>
          <p:cNvSpPr/>
          <p:nvPr/>
        </p:nvSpPr>
        <p:spPr>
          <a:xfrm>
            <a:off x="2585085" y="147320"/>
            <a:ext cx="8547100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lvl="0" algn="ctr" eaLnBrk="1" hangingPunct="1">
              <a:defRPr/>
            </a:pPr>
            <a:r>
              <a:rPr lang="vi-VN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lang="en-US" altLang="zh-CN" sz="2800" b="1" dirty="0">
              <a:solidFill>
                <a:srgbClr val="C00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0" name="Text Box 99"/>
          <p:cNvSpPr txBox="1"/>
          <p:nvPr/>
        </p:nvSpPr>
        <p:spPr>
          <a:xfrm>
            <a:off x="2737964" y="3015105"/>
            <a:ext cx="7339330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HÌNH THÀNH KIẾN THỨC</a:t>
            </a:r>
            <a:endParaRPr lang="en-US" sz="36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6" presetClass="exit" presetSubtype="21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1" build="p"/>
      <p:bldP spid="23" grpId="1" animBg="1"/>
      <p:bldP spid="23" grpId="2" animBg="1"/>
      <p:bldP spid="23" grpId="3" animBg="1"/>
      <p:bldP spid="25" grpId="0" bldLvl="0" animBg="1"/>
      <p:bldP spid="25" grpId="1" animBg="1"/>
      <p:bldP spid="100" grpId="1"/>
      <p:bldP spid="100" grpId="2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3742861" name="Shape 63"/>
          <p:cNvPicPr>
            <a:picLocks noGrp="1" noChangeAspect="1"/>
          </p:cNvPicPr>
          <p:nvPr>
            <p:ph sz="half" idx="2"/>
          </p:nvPr>
        </p:nvPicPr>
        <p:blipFill>
          <a:blip r:embed="rId4"/>
          <a:stretch>
            <a:fillRect/>
          </a:stretch>
        </p:blipFill>
        <p:spPr>
          <a:xfrm>
            <a:off x="404812" y="1902620"/>
            <a:ext cx="734695" cy="79248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5" name="Flowchart: Alternate Process 24"/>
          <p:cNvSpPr/>
          <p:nvPr/>
        </p:nvSpPr>
        <p:spPr>
          <a:xfrm>
            <a:off x="1898455" y="147320"/>
            <a:ext cx="8853004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lvl="0" algn="ctr" eaLnBrk="1" hangingPunct="1">
              <a:defRPr/>
            </a:pPr>
            <a:r>
              <a:rPr lang="vi-VN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lang="en-US" altLang="zh-CN" sz="2800" b="1" dirty="0">
              <a:solidFill>
                <a:srgbClr val="C00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99"/>
          <p:cNvSpPr txBox="1"/>
          <p:nvPr/>
        </p:nvSpPr>
        <p:spPr>
          <a:xfrm>
            <a:off x="219437" y="1206133"/>
            <a:ext cx="10837298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2. LÀM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 TRÒN SỐ CĂN CỨ VÀO ĐỘ CHÍNH XÁC CHO TRƯỚC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+mn-cs"/>
            </a:endParaRPr>
          </a:p>
        </p:txBody>
      </p:sp>
      <p:sp>
        <p:nvSpPr>
          <p:cNvPr id="32" name="Text Box 99"/>
          <p:cNvSpPr txBox="1"/>
          <p:nvPr/>
        </p:nvSpPr>
        <p:spPr>
          <a:xfrm>
            <a:off x="1139506" y="1787159"/>
            <a:ext cx="10802201" cy="181588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vl="0" algn="just"/>
            <a:r>
              <a:rPr lang="vi-VN" sz="2800" dirty="0" smtClean="0">
                <a:latin typeface="Times New Roman" panose="02020603050405020304" pitchFamily="18" charset="0"/>
              </a:rPr>
              <a:t>a</a:t>
            </a:r>
            <a:r>
              <a:rPr lang="vi-VN" sz="2800" dirty="0">
                <a:latin typeface="Times New Roman" panose="02020603050405020304" pitchFamily="18" charset="0"/>
              </a:rPr>
              <a:t>) Gọi x là số làm tròn đến hàng chục của số a = 3128. Hãy chứng tỏ:</a:t>
            </a:r>
          </a:p>
          <a:p>
            <a:pPr lvl="0" algn="just"/>
            <a:r>
              <a:rPr lang="vi-VN" sz="2800" dirty="0">
                <a:latin typeface="Times New Roman" panose="02020603050405020304" pitchFamily="18" charset="0"/>
              </a:rPr>
              <a:t>  </a:t>
            </a:r>
            <a:r>
              <a:rPr lang="vi-VN" sz="2800" dirty="0" smtClean="0">
                <a:latin typeface="Times New Roman" panose="02020603050405020304" pitchFamily="18" charset="0"/>
              </a:rPr>
              <a:t>             và  </a:t>
            </a:r>
            <a:endParaRPr lang="vi-VN" sz="2800" dirty="0">
              <a:latin typeface="Times New Roman" panose="02020603050405020304" pitchFamily="18" charset="0"/>
            </a:endParaRPr>
          </a:p>
          <a:p>
            <a:pPr lvl="0" algn="just"/>
            <a:r>
              <a:rPr lang="vi-VN" sz="2800" dirty="0">
                <a:latin typeface="Times New Roman" panose="02020603050405020304" pitchFamily="18" charset="0"/>
              </a:rPr>
              <a:t>b) Gọi y là số làm tròn đến hàng phần trăm của </a:t>
            </a:r>
            <a:r>
              <a:rPr lang="vi-VN" sz="2800" dirty="0" smtClean="0">
                <a:latin typeface="Times New Roman" panose="02020603050405020304" pitchFamily="18" charset="0"/>
              </a:rPr>
              <a:t>   </a:t>
            </a:r>
            <a:r>
              <a:rPr lang="vi-VN" sz="2800" dirty="0">
                <a:latin typeface="Times New Roman" panose="02020603050405020304" pitchFamily="18" charset="0"/>
              </a:rPr>
              <a:t>. </a:t>
            </a:r>
            <a:r>
              <a:rPr lang="vi-VN" sz="2600" dirty="0">
                <a:latin typeface="Times New Roman" panose="02020603050405020304" pitchFamily="18" charset="0"/>
              </a:rPr>
              <a:t>Hãy chứng </a:t>
            </a:r>
            <a:r>
              <a:rPr lang="vi-VN" sz="2600" dirty="0" smtClean="0">
                <a:latin typeface="Times New Roman" panose="02020603050405020304" pitchFamily="18" charset="0"/>
              </a:rPr>
              <a:t>tỏ</a:t>
            </a:r>
          </a:p>
          <a:p>
            <a:pPr lvl="0" algn="just"/>
            <a:r>
              <a:rPr lang="vi-VN" sz="2600" dirty="0" smtClean="0">
                <a:latin typeface="Times New Roman" panose="02020603050405020304" pitchFamily="18" charset="0"/>
              </a:rPr>
              <a:t> </a:t>
            </a:r>
            <a:endParaRPr kumimoji="0" lang="en-US" sz="26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SimSun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100868"/>
              </p:ext>
            </p:extLst>
          </p:nvPr>
        </p:nvGraphicFramePr>
        <p:xfrm>
          <a:off x="33020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2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02000" y="2336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925996"/>
              </p:ext>
            </p:extLst>
          </p:nvPr>
        </p:nvGraphicFramePr>
        <p:xfrm>
          <a:off x="1507999" y="2309812"/>
          <a:ext cx="924689" cy="38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3" name="Equation" r:id="rId7" imgW="609480" imgH="253800" progId="Equation.DSMT4">
                  <p:embed/>
                </p:oleObj>
              </mc:Choice>
              <mc:Fallback>
                <p:oleObj name="Equation" r:id="rId7" imgW="609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07999" y="2309812"/>
                        <a:ext cx="924689" cy="38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662144"/>
              </p:ext>
            </p:extLst>
          </p:nvPr>
        </p:nvGraphicFramePr>
        <p:xfrm>
          <a:off x="3119559" y="2317036"/>
          <a:ext cx="1943169" cy="348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4" name="Equation" r:id="rId9" imgW="990360" imgH="177480" progId="Equation.DSMT4">
                  <p:embed/>
                </p:oleObj>
              </mc:Choice>
              <mc:Fallback>
                <p:oleObj name="Equation" r:id="rId9" imgW="990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19559" y="2317036"/>
                        <a:ext cx="1943169" cy="348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392317"/>
              </p:ext>
            </p:extLst>
          </p:nvPr>
        </p:nvGraphicFramePr>
        <p:xfrm>
          <a:off x="8011361" y="2523808"/>
          <a:ext cx="297890" cy="839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5" name="Equation" r:id="rId11" imgW="139680" imgH="393480" progId="Equation.DSMT4">
                  <p:embed/>
                </p:oleObj>
              </mc:Choice>
              <mc:Fallback>
                <p:oleObj name="Equation" r:id="rId11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11361" y="2523808"/>
                        <a:ext cx="297890" cy="839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878033"/>
              </p:ext>
            </p:extLst>
          </p:nvPr>
        </p:nvGraphicFramePr>
        <p:xfrm>
          <a:off x="10346365" y="2523808"/>
          <a:ext cx="1777784" cy="839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6" name="Equation" r:id="rId13" imgW="914400" imgH="431640" progId="Equation.DSMT4">
                  <p:embed/>
                </p:oleObj>
              </mc:Choice>
              <mc:Fallback>
                <p:oleObj name="Equation" r:id="rId13" imgW="914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346365" y="2523808"/>
                        <a:ext cx="1777784" cy="839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Cloud 34"/>
          <p:cNvSpPr/>
          <p:nvPr/>
        </p:nvSpPr>
        <p:spPr bwMode="auto">
          <a:xfrm>
            <a:off x="5102969" y="3363317"/>
            <a:ext cx="6105520" cy="2594846"/>
          </a:xfrm>
          <a:prstGeom prst="cloud">
            <a:avLst/>
          </a:prstGeom>
          <a:gradFill rotWithShape="0">
            <a:gsLst>
              <a:gs pos="0">
                <a:srgbClr val="92D050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vi-VN" sz="2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ãy</a:t>
            </a:r>
            <a:r>
              <a:rPr kumimoji="0" lang="vi-VN" sz="2800" b="0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hoạt động nhóm thảo luận 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vi-VN" sz="2800" b="0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ần HĐKP 2</a:t>
            </a:r>
            <a:endParaRPr kumimoji="0" lang="vi-VN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6" name="Cloud Callout 35"/>
          <p:cNvSpPr/>
          <p:nvPr/>
        </p:nvSpPr>
        <p:spPr bwMode="auto">
          <a:xfrm>
            <a:off x="404812" y="3195687"/>
            <a:ext cx="6301740" cy="3057116"/>
          </a:xfrm>
          <a:prstGeom prst="cloudCallout">
            <a:avLst/>
          </a:prstGeom>
          <a:gradFill rotWithShape="0">
            <a:gsLst>
              <a:gs pos="0">
                <a:srgbClr val="FFFF00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vi-VN" sz="2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D: a)</a:t>
            </a:r>
            <a:r>
              <a:rPr kumimoji="0" lang="vi-VN" sz="2800" b="0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vi-VN" sz="2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rước</a:t>
            </a:r>
            <a:r>
              <a:rPr kumimoji="0" lang="vi-VN" sz="2800" b="0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tiên ta thay thế số a vào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vi-VN" sz="2800" baseline="0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ác</a:t>
            </a:r>
            <a:r>
              <a:rPr lang="vi-V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vế của bất đẳng thức để tinh, 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vi-V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ừ đó dựa vào kết quả để so sánh</a:t>
            </a:r>
            <a:endParaRPr kumimoji="0" lang="vi-VN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9160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742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ldLvl="0" animBg="1"/>
      <p:bldP spid="25" grpId="1" animBg="1"/>
      <p:bldP spid="13" grpId="0"/>
      <p:bldP spid="13" grpId="1"/>
      <p:bldP spid="32" grpId="1"/>
      <p:bldP spid="32" grpId="2"/>
      <p:bldP spid="35" grpId="0" animBg="1"/>
      <p:bldP spid="35" grpId="1" animBg="1"/>
      <p:bldP spid="3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3742861" name="Shape 63"/>
          <p:cNvPicPr>
            <a:picLocks noGrp="1" noChangeAspect="1"/>
          </p:cNvPicPr>
          <p:nvPr>
            <p:ph sz="half" idx="2"/>
          </p:nvPr>
        </p:nvPicPr>
        <p:blipFill>
          <a:blip r:embed="rId4"/>
          <a:stretch>
            <a:fillRect/>
          </a:stretch>
        </p:blipFill>
        <p:spPr>
          <a:xfrm>
            <a:off x="404812" y="1902620"/>
            <a:ext cx="734695" cy="79248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5" name="Flowchart: Alternate Process 24"/>
          <p:cNvSpPr/>
          <p:nvPr/>
        </p:nvSpPr>
        <p:spPr>
          <a:xfrm>
            <a:off x="1898455" y="147320"/>
            <a:ext cx="8853004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99"/>
          <p:cNvSpPr txBox="1"/>
          <p:nvPr/>
        </p:nvSpPr>
        <p:spPr>
          <a:xfrm>
            <a:off x="219437" y="1206133"/>
            <a:ext cx="10837298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2. LÀM TRÒN SỐ CĂN CỨ VÀO ĐỘ CHÍNH XÁC CHO TRƯỚC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+mn-cs"/>
            </a:endParaRPr>
          </a:p>
        </p:txBody>
      </p:sp>
      <p:sp>
        <p:nvSpPr>
          <p:cNvPr id="32" name="Text Box 99"/>
          <p:cNvSpPr txBox="1"/>
          <p:nvPr/>
        </p:nvSpPr>
        <p:spPr>
          <a:xfrm>
            <a:off x="1139506" y="1787159"/>
            <a:ext cx="10802201" cy="181588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a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) Gọi x là số làm tròn đến hàng chục của số a = 3128. Hãy chứng tỏ: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  </a:t>
            </a:r>
            <a:r>
              <a:rPr kumimoji="0" lang="vi-VN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             và  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+mn-cs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b) Gọi y là số làm tròn đến hàng phần trăm của </a:t>
            </a:r>
            <a:r>
              <a:rPr kumimoji="0" lang="vi-VN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   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. </a:t>
            </a:r>
            <a:r>
              <a:rPr kumimoji="0" lang="vi-VN" sz="2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Hãy chứng </a:t>
            </a:r>
            <a:r>
              <a:rPr kumimoji="0" lang="vi-VN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tỏ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 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+mn-cs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33020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02000" y="2336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1507999" y="2309812"/>
          <a:ext cx="924689" cy="38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8" name="Equation" r:id="rId7" imgW="609480" imgH="253800" progId="Equation.DSMT4">
                  <p:embed/>
                </p:oleObj>
              </mc:Choice>
              <mc:Fallback>
                <p:oleObj name="Equation" r:id="rId7" imgW="609480" imgH="2538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07999" y="2309812"/>
                        <a:ext cx="924689" cy="38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3119559" y="2317036"/>
          <a:ext cx="1943169" cy="348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9" name="Equation" r:id="rId9" imgW="990360" imgH="177480" progId="Equation.DSMT4">
                  <p:embed/>
                </p:oleObj>
              </mc:Choice>
              <mc:Fallback>
                <p:oleObj name="Equation" r:id="rId9" imgW="990360" imgH="17748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19559" y="2317036"/>
                        <a:ext cx="1943169" cy="348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8011361" y="2523808"/>
          <a:ext cx="297890" cy="839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0" name="Equation" r:id="rId11" imgW="139680" imgH="393480" progId="Equation.DSMT4">
                  <p:embed/>
                </p:oleObj>
              </mc:Choice>
              <mc:Fallback>
                <p:oleObj name="Equation" r:id="rId11" imgW="139680" imgH="39348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11361" y="2523808"/>
                        <a:ext cx="297890" cy="839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10346365" y="2523808"/>
          <a:ext cx="1777784" cy="839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1" name="Equation" r:id="rId13" imgW="914400" imgH="431640" progId="Equation.DSMT4">
                  <p:embed/>
                </p:oleObj>
              </mc:Choice>
              <mc:Fallback>
                <p:oleObj name="Equation" r:id="rId13" imgW="914400" imgH="43164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346365" y="2523808"/>
                        <a:ext cx="1777784" cy="839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99"/>
          <p:cNvSpPr txBox="1"/>
          <p:nvPr/>
        </p:nvSpPr>
        <p:spPr>
          <a:xfrm>
            <a:off x="574673" y="3133682"/>
            <a:ext cx="933326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vi-VN" sz="2800" u="sng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Giải:</a:t>
            </a:r>
            <a:endParaRPr kumimoji="0" lang="vi-VN" sz="2600" b="0" i="0" u="sng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516859" y="3198168"/>
            <a:ext cx="445738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Ta c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ó: a=3128 =&gt; x = 3130</a:t>
            </a:r>
            <a:endParaRPr lang="vi-VN" sz="2800" dirty="0"/>
          </a:p>
        </p:txBody>
      </p:sp>
      <p:sp>
        <p:nvSpPr>
          <p:cNvPr id="3" name="Rectangle 2"/>
          <p:cNvSpPr/>
          <p:nvPr/>
        </p:nvSpPr>
        <p:spPr>
          <a:xfrm>
            <a:off x="1139506" y="3730526"/>
            <a:ext cx="49151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−x</a:t>
            </a:r>
            <a:r>
              <a:rPr lang="vi-V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|3128−3130| = |−2| =2 ≤ 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vi-VN" sz="2800" dirty="0"/>
          </a:p>
        </p:txBody>
      </p:sp>
      <p:sp>
        <p:nvSpPr>
          <p:cNvPr id="4" name="Rectangle 3"/>
          <p:cNvSpPr/>
          <p:nvPr/>
        </p:nvSpPr>
        <p:spPr>
          <a:xfrm>
            <a:off x="6680984" y="3657957"/>
            <a:ext cx="19335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y |a−x|≤5</a:t>
            </a:r>
            <a:endParaRPr lang="vi-VN" sz="2800" dirty="0"/>
          </a:p>
        </p:txBody>
      </p:sp>
      <p:sp>
        <p:nvSpPr>
          <p:cNvPr id="5" name="Rectangle 4"/>
          <p:cNvSpPr/>
          <p:nvPr/>
        </p:nvSpPr>
        <p:spPr>
          <a:xfrm>
            <a:off x="1168400" y="4189260"/>
            <a:ext cx="3894328" cy="10436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c</a:t>
            </a: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ó: </a:t>
            </a:r>
            <a:endParaRPr lang="vi-VN" sz="2800" dirty="0" smtClean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- 5 = 3128  - 5= </a:t>
            </a:r>
            <a:r>
              <a:rPr lang="vi-V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123</a:t>
            </a:r>
            <a:endParaRPr lang="vi-VN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051575" y="4689550"/>
            <a:ext cx="42931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   </a:t>
            </a: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5 = 3128 + 5 = 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133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76040" y="5433080"/>
            <a:ext cx="2866490" cy="5475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⇒ 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−5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≤ 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+5</a:t>
            </a:r>
            <a:endParaRPr lang="vi-VN" sz="2800" dirty="0"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526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742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ldLvl="0" animBg="1"/>
      <p:bldP spid="25" grpId="1" animBg="1"/>
      <p:bldP spid="13" grpId="0"/>
      <p:bldP spid="13" grpId="1"/>
      <p:bldP spid="32" grpId="0"/>
      <p:bldP spid="32" grpId="1"/>
      <p:bldP spid="14" grpId="0"/>
      <p:bldP spid="14" grpId="1"/>
      <p:bldP spid="2" grpId="0"/>
      <p:bldP spid="3" grpId="0"/>
      <p:bldP spid="4" grpId="0"/>
      <p:bldP spid="5" grpId="0"/>
      <p:bldP spid="6" grpId="0"/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3742861" name="Shape 63"/>
          <p:cNvPicPr>
            <a:picLocks noGrp="1" noChangeAspect="1"/>
          </p:cNvPicPr>
          <p:nvPr>
            <p:ph sz="half" idx="2"/>
          </p:nvPr>
        </p:nvPicPr>
        <p:blipFill>
          <a:blip r:embed="rId4"/>
          <a:stretch>
            <a:fillRect/>
          </a:stretch>
        </p:blipFill>
        <p:spPr>
          <a:xfrm>
            <a:off x="404812" y="1902620"/>
            <a:ext cx="734695" cy="79248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5" name="Flowchart: Alternate Process 24"/>
          <p:cNvSpPr/>
          <p:nvPr/>
        </p:nvSpPr>
        <p:spPr>
          <a:xfrm>
            <a:off x="1898455" y="147320"/>
            <a:ext cx="8853004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99"/>
          <p:cNvSpPr txBox="1"/>
          <p:nvPr/>
        </p:nvSpPr>
        <p:spPr>
          <a:xfrm>
            <a:off x="219437" y="1206133"/>
            <a:ext cx="10837298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2. LÀM TRÒN SỐ CĂN CỨ VÀO ĐỘ CHÍNH XÁC CHO TRƯỚC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+mn-cs"/>
            </a:endParaRPr>
          </a:p>
        </p:txBody>
      </p:sp>
      <p:sp>
        <p:nvSpPr>
          <p:cNvPr id="32" name="Text Box 99"/>
          <p:cNvSpPr txBox="1"/>
          <p:nvPr/>
        </p:nvSpPr>
        <p:spPr>
          <a:xfrm>
            <a:off x="1139506" y="1787159"/>
            <a:ext cx="10802201" cy="181588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a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) Gọi x là số làm tròn đến hàng chục của số a = 3128. Hãy chứng tỏ: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  </a:t>
            </a:r>
            <a:r>
              <a:rPr kumimoji="0" lang="vi-VN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             và  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+mn-cs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b) Gọi y là số làm tròn đến hàng phần trăm của </a:t>
            </a:r>
            <a:r>
              <a:rPr kumimoji="0" lang="vi-VN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   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. </a:t>
            </a:r>
            <a:r>
              <a:rPr kumimoji="0" lang="vi-VN" sz="2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Hãy chứng </a:t>
            </a:r>
            <a:r>
              <a:rPr kumimoji="0" lang="vi-VN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tỏ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 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+mn-cs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33020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8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02000" y="2336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1507999" y="2309812"/>
          <a:ext cx="924689" cy="38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9" name="Equation" r:id="rId7" imgW="609480" imgH="253800" progId="Equation.DSMT4">
                  <p:embed/>
                </p:oleObj>
              </mc:Choice>
              <mc:Fallback>
                <p:oleObj name="Equation" r:id="rId7" imgW="609480" imgH="2538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07999" y="2309812"/>
                        <a:ext cx="924689" cy="38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3119559" y="2317036"/>
          <a:ext cx="1943169" cy="348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0" name="Equation" r:id="rId9" imgW="990360" imgH="177480" progId="Equation.DSMT4">
                  <p:embed/>
                </p:oleObj>
              </mc:Choice>
              <mc:Fallback>
                <p:oleObj name="Equation" r:id="rId9" imgW="990360" imgH="17748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19559" y="2317036"/>
                        <a:ext cx="1943169" cy="348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8011361" y="2523808"/>
          <a:ext cx="297890" cy="839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1" name="Equation" r:id="rId11" imgW="139680" imgH="393480" progId="Equation.DSMT4">
                  <p:embed/>
                </p:oleObj>
              </mc:Choice>
              <mc:Fallback>
                <p:oleObj name="Equation" r:id="rId11" imgW="139680" imgH="39348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11361" y="2523808"/>
                        <a:ext cx="297890" cy="839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10346365" y="2523808"/>
          <a:ext cx="1777784" cy="839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2" name="Equation" r:id="rId13" imgW="914400" imgH="431640" progId="Equation.DSMT4">
                  <p:embed/>
                </p:oleObj>
              </mc:Choice>
              <mc:Fallback>
                <p:oleObj name="Equation" r:id="rId13" imgW="914400" imgH="43164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346365" y="2523808"/>
                        <a:ext cx="1777784" cy="839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99"/>
          <p:cNvSpPr txBox="1"/>
          <p:nvPr/>
        </p:nvSpPr>
        <p:spPr>
          <a:xfrm>
            <a:off x="574673" y="3133682"/>
            <a:ext cx="933326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Giải:</a:t>
            </a:r>
            <a:endParaRPr kumimoji="0" lang="vi-VN" sz="2600" b="0" i="0" u="sng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+mn-cs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516860" y="3287375"/>
            <a:ext cx="91582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Do y là số làm tròn đến hàng phần trăm của  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ên y = 0,33 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998880"/>
              </p:ext>
            </p:extLst>
          </p:nvPr>
        </p:nvGraphicFramePr>
        <p:xfrm>
          <a:off x="8309251" y="3221257"/>
          <a:ext cx="381595" cy="763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3" name="Equation" r:id="rId15" imgW="139680" imgH="393480" progId="Equation.DSMT4">
                  <p:embed/>
                </p:oleObj>
              </mc:Choice>
              <mc:Fallback>
                <p:oleObj name="Equation" r:id="rId15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309251" y="3221257"/>
                        <a:ext cx="381595" cy="763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60"/>
          <p:cNvSpPr/>
          <p:nvPr/>
        </p:nvSpPr>
        <p:spPr>
          <a:xfrm>
            <a:off x="1593180" y="4126884"/>
            <a:ext cx="91582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 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73742854" name="Object 10737428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508608"/>
              </p:ext>
            </p:extLst>
          </p:nvPr>
        </p:nvGraphicFramePr>
        <p:xfrm>
          <a:off x="2432688" y="4096651"/>
          <a:ext cx="4273864" cy="717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4" name="Equation" r:id="rId17" imgW="1955520" imgH="431640" progId="Equation.DSMT4">
                  <p:embed/>
                </p:oleObj>
              </mc:Choice>
              <mc:Fallback>
                <p:oleObj name="Equation" r:id="rId17" imgW="1955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32688" y="4096651"/>
                        <a:ext cx="4273864" cy="717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3742855" name="Rectangle 1073742854"/>
          <p:cNvSpPr/>
          <p:nvPr/>
        </p:nvSpPr>
        <p:spPr>
          <a:xfrm>
            <a:off x="6706552" y="4218672"/>
            <a:ext cx="28761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dirty="0"/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,00(3)   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0,005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73742856" name="Object 10737428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989072"/>
              </p:ext>
            </p:extLst>
          </p:nvPr>
        </p:nvGraphicFramePr>
        <p:xfrm>
          <a:off x="1745816" y="5094911"/>
          <a:ext cx="1907975" cy="754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5" name="Equation" r:id="rId19" imgW="1091880" imgH="431640" progId="Equation.DSMT4">
                  <p:embed/>
                </p:oleObj>
              </mc:Choice>
              <mc:Fallback>
                <p:oleObj name="Equation" r:id="rId19" imgW="1091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45816" y="5094911"/>
                        <a:ext cx="1907975" cy="754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3742857" name="Object 10737428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176952"/>
              </p:ext>
            </p:extLst>
          </p:nvPr>
        </p:nvGraphicFramePr>
        <p:xfrm>
          <a:off x="8222087" y="4197652"/>
          <a:ext cx="392440" cy="470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6" name="Equation" r:id="rId21" imgW="126720" imgH="152280" progId="Equation.DSMT4">
                  <p:embed/>
                </p:oleObj>
              </mc:Choice>
              <mc:Fallback>
                <p:oleObj name="Equation" r:id="rId21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222087" y="4197652"/>
                        <a:ext cx="392440" cy="470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7606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742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742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73742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073742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742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073742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742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073742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742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073742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073742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ldLvl="0" animBg="1"/>
      <p:bldP spid="25" grpId="1" animBg="1"/>
      <p:bldP spid="13" grpId="0"/>
      <p:bldP spid="13" grpId="1"/>
      <p:bldP spid="32" grpId="0"/>
      <p:bldP spid="32" grpId="1"/>
      <p:bldP spid="14" grpId="0"/>
      <p:bldP spid="14" grpId="1"/>
      <p:bldP spid="23" grpId="0"/>
      <p:bldP spid="61" grpId="0"/>
      <p:bldP spid="107374285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Flowchart: Alternate Process 24"/>
          <p:cNvSpPr/>
          <p:nvPr/>
        </p:nvSpPr>
        <p:spPr>
          <a:xfrm>
            <a:off x="1898455" y="147320"/>
            <a:ext cx="8853004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99"/>
          <p:cNvSpPr txBox="1"/>
          <p:nvPr/>
        </p:nvSpPr>
        <p:spPr>
          <a:xfrm>
            <a:off x="219437" y="1063111"/>
            <a:ext cx="10837298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2. LÀM TRÒN SỐ CĂN CỨ VÀO ĐỘ CHÍNH XÁC CHO TRƯỚC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+mn-cs"/>
            </a:endParaRPr>
          </a:p>
        </p:txBody>
      </p:sp>
      <p:pic>
        <p:nvPicPr>
          <p:cNvPr id="20" name="Picture 19"/>
          <p:cNvPicPr/>
          <p:nvPr/>
        </p:nvPicPr>
        <p:blipFill>
          <a:blip r:embed="rId4"/>
          <a:stretch>
            <a:fillRect/>
          </a:stretch>
        </p:blipFill>
        <p:spPr>
          <a:xfrm>
            <a:off x="219437" y="1612564"/>
            <a:ext cx="581620" cy="654446"/>
          </a:xfrm>
          <a:prstGeom prst="rect">
            <a:avLst/>
          </a:prstGeom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058946" y="1690197"/>
            <a:ext cx="10311256" cy="830997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kumimoji="0" lang="en-US" altLang="vi-VN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kumimoji="0" lang="en-US" altLang="vi-VN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vi-VN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altLang="vi-VN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, </a:t>
            </a:r>
            <a:r>
              <a:rPr kumimoji="0" lang="en-US" altLang="vi-VN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kumimoji="0" lang="en-US" altLang="vi-VN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kumimoji="0" lang="en-US" altLang="vi-VN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kumimoji="0" lang="en-US" altLang="vi-VN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altLang="vi-VN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vi-VN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ta </a:t>
            </a:r>
            <a:r>
              <a:rPr kumimoji="0" lang="en-US" altLang="vi-VN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kumimoji="0" lang="en-US" altLang="vi-VN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vi-VN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vi-VN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kumimoji="0" lang="en-US" altLang="vi-VN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kumimoji="0" lang="en-US" altLang="vi-VN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kumimoji="0" lang="en-US" altLang="vi-VN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en-US" altLang="vi-VN" b="1" i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vi-VN" b="1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vi-VN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altLang="vi-VN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vi-VN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vi-VN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vi-VN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vi-VN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vi-VN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altLang="vi-VN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vi-VN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alt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837026"/>
              </p:ext>
            </p:extLst>
          </p:nvPr>
        </p:nvGraphicFramePr>
        <p:xfrm>
          <a:off x="9301398" y="1703908"/>
          <a:ext cx="1136305" cy="457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7" name="Equation" r:id="rId5" imgW="634725" imgH="253890" progId="Equation.DSMT4">
                  <p:embed/>
                </p:oleObj>
              </mc:Choice>
              <mc:Fallback>
                <p:oleObj name="Equation" r:id="rId5" imgW="634725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1398" y="1703908"/>
                        <a:ext cx="1136305" cy="4579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36206" y="2625060"/>
            <a:ext cx="1045479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vi-VN" sz="18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287903" y="2894767"/>
            <a:ext cx="10904097" cy="8863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ục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…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Oval Callout 10"/>
          <p:cNvSpPr/>
          <p:nvPr/>
        </p:nvSpPr>
        <p:spPr bwMode="auto">
          <a:xfrm>
            <a:off x="2627581" y="4052894"/>
            <a:ext cx="7665964" cy="2042212"/>
          </a:xfrm>
          <a:prstGeom prst="wedgeEllipseCallout">
            <a:avLst/>
          </a:prstGeom>
          <a:gradFill rotWithShape="0">
            <a:gsLst>
              <a:gs pos="0">
                <a:srgbClr val="FFFFCC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ừ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hữ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kiế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ứ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rọ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âm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ãy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oạt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ộ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àm</a:t>
            </a:r>
            <a:r>
              <a:rPr kumimoji="0" lang="en-US" sz="28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í</a:t>
            </a:r>
            <a:r>
              <a:rPr kumimoji="0" lang="en-US" sz="28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ụ</a:t>
            </a:r>
            <a:r>
              <a:rPr kumimoji="0" lang="en-US" sz="28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3</a:t>
            </a:r>
            <a:endParaRPr kumimoji="0" lang="vi-VN" sz="2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0671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ldLvl="0" animBg="1"/>
      <p:bldP spid="25" grpId="1" animBg="1"/>
      <p:bldP spid="13" grpId="0"/>
      <p:bldP spid="13" grpId="1"/>
      <p:bldP spid="6" grpId="0" animBg="1"/>
      <p:bldP spid="9" grpId="0"/>
      <p:bldP spid="10" grpId="0"/>
      <p:bldP spid="1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Flowchart: Alternate Process 24"/>
          <p:cNvSpPr/>
          <p:nvPr/>
        </p:nvSpPr>
        <p:spPr>
          <a:xfrm>
            <a:off x="1898455" y="147320"/>
            <a:ext cx="8853004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99"/>
          <p:cNvSpPr txBox="1"/>
          <p:nvPr/>
        </p:nvSpPr>
        <p:spPr>
          <a:xfrm>
            <a:off x="219437" y="1063111"/>
            <a:ext cx="10837298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2. LÀM TRÒN SỐ CĂN CỨ VÀO ĐỘ CHÍNH XÁC CHO TRƯỚC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48394" y="1614699"/>
            <a:ext cx="29963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: </a:t>
            </a:r>
            <a:r>
              <a:rPr lang="en-US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vi-VN" dirty="0"/>
          </a:p>
        </p:txBody>
      </p:sp>
      <p:sp>
        <p:nvSpPr>
          <p:cNvPr id="8" name="Rectangle 7"/>
          <p:cNvSpPr/>
          <p:nvPr/>
        </p:nvSpPr>
        <p:spPr>
          <a:xfrm>
            <a:off x="448394" y="2076364"/>
            <a:ext cx="5144357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,3456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=0,006</a:t>
            </a:r>
            <a:endParaRPr lang="vi-VN" sz="18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91137" y="2537672"/>
            <a:ext cx="5246949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2 735 590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=500</a:t>
            </a:r>
            <a:endParaRPr lang="vi-VN" sz="18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13987" y="2998980"/>
            <a:ext cx="4844596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=0,0003</a:t>
            </a:r>
            <a:endParaRPr lang="vi-VN" sz="18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736776"/>
              </p:ext>
            </p:extLst>
          </p:nvPr>
        </p:nvGraphicFramePr>
        <p:xfrm>
          <a:off x="1211584" y="3027321"/>
          <a:ext cx="534233" cy="477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5" name="Equation" r:id="rId4" imgW="241200" imgH="215640" progId="Equation.DSMT4">
                  <p:embed/>
                </p:oleObj>
              </mc:Choice>
              <mc:Fallback>
                <p:oleObj name="Equation" r:id="rId4" imgW="24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1584" y="3027321"/>
                        <a:ext cx="534233" cy="477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391137" y="3559745"/>
            <a:ext cx="798617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18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76849" y="4120510"/>
            <a:ext cx="51756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ì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vi-VN" dirty="0"/>
          </a:p>
        </p:txBody>
      </p:sp>
      <p:sp>
        <p:nvSpPr>
          <p:cNvPr id="23" name="Rectangle 22"/>
          <p:cNvSpPr/>
          <p:nvPr/>
        </p:nvSpPr>
        <p:spPr>
          <a:xfrm>
            <a:off x="413987" y="4647120"/>
            <a:ext cx="8963730" cy="517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4,3</a:t>
            </a: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6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4,35.</a:t>
            </a:r>
            <a:endParaRPr lang="vi-VN" sz="18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3843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ldLvl="0" animBg="1"/>
      <p:bldP spid="25" grpId="1" animBg="1"/>
      <p:bldP spid="13" grpId="0"/>
      <p:bldP spid="13" grpId="1"/>
      <p:bldP spid="5" grpId="0"/>
      <p:bldP spid="8" grpId="0"/>
      <p:bldP spid="12" grpId="0"/>
      <p:bldP spid="21" grpId="0"/>
      <p:bldP spid="22" grpId="0"/>
      <p:bldP spid="19" grpId="0"/>
      <p:bldP spid="2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Flowchart: Alternate Process 24"/>
          <p:cNvSpPr/>
          <p:nvPr/>
        </p:nvSpPr>
        <p:spPr>
          <a:xfrm>
            <a:off x="1898455" y="147320"/>
            <a:ext cx="8853004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99"/>
          <p:cNvSpPr txBox="1"/>
          <p:nvPr/>
        </p:nvSpPr>
        <p:spPr>
          <a:xfrm>
            <a:off x="219437" y="1063111"/>
            <a:ext cx="10837298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2. LÀM TRÒN SỐ CĂN CỨ VÀO ĐỘ CHÍNH XÁC CHO TRƯỚC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48394" y="1614699"/>
            <a:ext cx="29963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í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dụ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3: </a:t>
            </a:r>
            <a:r>
              <a:rPr kumimoji="0" lang="en-US" sz="24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ãy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àm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ròn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: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SimSun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48394" y="2076364"/>
            <a:ext cx="5144357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,3456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=0,006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91137" y="2537672"/>
            <a:ext cx="5246949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2 735 590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=500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13987" y="2998980"/>
            <a:ext cx="4844596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=0,0003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211584" y="3027321"/>
          <a:ext cx="534233" cy="477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Equation" r:id="rId4" imgW="241200" imgH="215640" progId="Equation.DSMT4">
                  <p:embed/>
                </p:oleObj>
              </mc:Choice>
              <mc:Fallback>
                <p:oleObj name="Equation" r:id="rId4" imgW="241200" imgH="2156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1584" y="3027321"/>
                        <a:ext cx="534233" cy="477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391137" y="3559745"/>
            <a:ext cx="798617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sng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91137" y="4120153"/>
            <a:ext cx="43805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ă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vi-VN" dirty="0"/>
          </a:p>
        </p:txBody>
      </p:sp>
      <p:sp>
        <p:nvSpPr>
          <p:cNvPr id="3" name="Rectangle 2"/>
          <p:cNvSpPr/>
          <p:nvPr/>
        </p:nvSpPr>
        <p:spPr>
          <a:xfrm>
            <a:off x="413986" y="4553041"/>
            <a:ext cx="9650601" cy="517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2 73</a:t>
            </a: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90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2 736 000</a:t>
            </a:r>
            <a:endParaRPr lang="vi-VN" sz="18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2672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1" animBg="1"/>
      <p:bldP spid="13" grpId="1"/>
      <p:bldP spid="2" grpId="0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 descr="th_5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989965" y="-761365"/>
            <a:ext cx="4876800" cy="35179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5" name="Picture 7" descr="Picture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0" y="3733483"/>
            <a:ext cx="3048000" cy="30400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6" name="Picture 8" descr="th_5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80294" y="2613503"/>
            <a:ext cx="4572000" cy="3962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79" name="Text Box 5"/>
          <p:cNvSpPr txBox="1"/>
          <p:nvPr/>
        </p:nvSpPr>
        <p:spPr>
          <a:xfrm>
            <a:off x="4722495" y="147320"/>
            <a:ext cx="1826895" cy="583565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 i="0" u="none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 </a:t>
            </a:r>
            <a:endParaRPr lang="en-US" alt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s 1"/>
          <p:cNvSpPr/>
          <p:nvPr/>
        </p:nvSpPr>
        <p:spPr>
          <a:xfrm>
            <a:off x="1516859" y="834390"/>
            <a:ext cx="9539875" cy="646331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 anchor="t">
            <a:spAutoFit/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lang="en-US" altLang="zh-CN" sz="3600" b="1" dirty="0" smtClean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M TRÒN SỐ VÀ ƯỚC LƯỢNG KẾT QUẢ</a:t>
            </a:r>
            <a:endParaRPr lang="en-US" altLang="zh-CN" sz="3600" b="1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Flowchart: Alternate Process 18"/>
          <p:cNvSpPr/>
          <p:nvPr/>
        </p:nvSpPr>
        <p:spPr>
          <a:xfrm>
            <a:off x="2204085" y="1976716"/>
            <a:ext cx="3197225" cy="612775"/>
          </a:xfrm>
          <a:prstGeom prst="flowChartAlternateProcess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A. KHỞI ĐỘNG</a:t>
            </a:r>
          </a:p>
        </p:txBody>
      </p:sp>
      <p:sp>
        <p:nvSpPr>
          <p:cNvPr id="5" name="Flowchart: Alternate Process 4"/>
          <p:cNvSpPr/>
          <p:nvPr/>
        </p:nvSpPr>
        <p:spPr>
          <a:xfrm>
            <a:off x="2967355" y="2894965"/>
            <a:ext cx="5544185" cy="612775"/>
          </a:xfrm>
          <a:prstGeom prst="flowChartAlternateProcess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. HÌNH THÀNH KIẾN THỨC</a:t>
            </a:r>
          </a:p>
        </p:txBody>
      </p:sp>
      <p:sp>
        <p:nvSpPr>
          <p:cNvPr id="18" name="Flowchart: Alternate Process 17"/>
          <p:cNvSpPr/>
          <p:nvPr/>
        </p:nvSpPr>
        <p:spPr>
          <a:xfrm>
            <a:off x="3886835" y="3963670"/>
            <a:ext cx="3204210" cy="612775"/>
          </a:xfrm>
          <a:prstGeom prst="flowChartAlternateProcess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. LUYỆN TẬP</a:t>
            </a:r>
          </a:p>
        </p:txBody>
      </p:sp>
      <p:sp>
        <p:nvSpPr>
          <p:cNvPr id="6" name="Flowchart: Alternate Process 5"/>
          <p:cNvSpPr/>
          <p:nvPr/>
        </p:nvSpPr>
        <p:spPr>
          <a:xfrm>
            <a:off x="4646295" y="5031740"/>
            <a:ext cx="3265170" cy="612775"/>
          </a:xfrm>
          <a:prstGeom prst="flowChartAlternateProcess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. VẬN DỤNG</a:t>
            </a:r>
          </a:p>
        </p:txBody>
      </p:sp>
    </p:spTree>
    <p:extLst>
      <p:ext uri="{BB962C8B-B14F-4D97-AF65-F5344CB8AC3E}">
        <p14:creationId xmlns:p14="http://schemas.microsoft.com/office/powerpoint/2010/main" val="1683125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2" grpId="1" animBg="1"/>
      <p:bldP spid="19" grpId="0" bldLvl="0" animBg="1"/>
      <p:bldP spid="19" grpId="1" animBg="1"/>
      <p:bldP spid="5" grpId="0" bldLvl="0" animBg="1"/>
      <p:bldP spid="5" grpId="1" animBg="1"/>
      <p:bldP spid="18" grpId="0" bldLvl="0" animBg="1"/>
      <p:bldP spid="18" grpId="1" animBg="1"/>
      <p:bldP spid="6" grpId="0" bldLvl="0" animBg="1"/>
      <p:bldP spid="6" grpId="1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Flowchart: Alternate Process 24"/>
          <p:cNvSpPr/>
          <p:nvPr/>
        </p:nvSpPr>
        <p:spPr>
          <a:xfrm>
            <a:off x="1898455" y="147320"/>
            <a:ext cx="8853004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99"/>
          <p:cNvSpPr txBox="1"/>
          <p:nvPr/>
        </p:nvSpPr>
        <p:spPr>
          <a:xfrm>
            <a:off x="219437" y="1063111"/>
            <a:ext cx="10837298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2. LÀM TRÒN SỐ CĂN CỨ VÀO ĐỘ CHÍNH XÁC CHO TRƯỚC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48394" y="1614699"/>
            <a:ext cx="29963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í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dụ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3: </a:t>
            </a:r>
            <a:r>
              <a:rPr kumimoji="0" lang="en-US" sz="24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ãy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àm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ròn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: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SimSun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48394" y="2076364"/>
            <a:ext cx="5144357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,3456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=0,006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91137" y="2537672"/>
            <a:ext cx="5246949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2 735 590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=500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13987" y="2998980"/>
            <a:ext cx="4844596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=0,0003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211584" y="3027321"/>
          <a:ext cx="534233" cy="477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6" name="Equation" r:id="rId4" imgW="241200" imgH="215640" progId="Equation.DSMT4">
                  <p:embed/>
                </p:oleObj>
              </mc:Choice>
              <mc:Fallback>
                <p:oleObj name="Equation" r:id="rId4" imgW="241200" imgH="2156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1584" y="3027321"/>
                        <a:ext cx="534233" cy="477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391137" y="3559745"/>
            <a:ext cx="798617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sng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61371" y="4006078"/>
            <a:ext cx="58328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)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ụ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ì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vi-VN" dirty="0"/>
          </a:p>
        </p:txBody>
      </p:sp>
      <p:sp>
        <p:nvSpPr>
          <p:cNvPr id="6" name="Rectangle 5"/>
          <p:cNvSpPr/>
          <p:nvPr/>
        </p:nvSpPr>
        <p:spPr>
          <a:xfrm>
            <a:off x="436528" y="4551511"/>
            <a:ext cx="26949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</a:t>
            </a:r>
            <a:endParaRPr lang="vi-VN" dirty="0"/>
          </a:p>
        </p:txBody>
      </p:sp>
      <p:sp>
        <p:nvSpPr>
          <p:cNvPr id="9" name="Rectangle 8"/>
          <p:cNvSpPr/>
          <p:nvPr/>
        </p:nvSpPr>
        <p:spPr>
          <a:xfrm>
            <a:off x="3444727" y="4551511"/>
            <a:ext cx="78706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1,41</a:t>
            </a:r>
            <a:r>
              <a:rPr lang="en-US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13562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ìn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,414</a:t>
            </a:r>
            <a:endParaRPr lang="vi-VN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604312"/>
              </p:ext>
            </p:extLst>
          </p:nvPr>
        </p:nvGraphicFramePr>
        <p:xfrm>
          <a:off x="2857905" y="4421147"/>
          <a:ext cx="547183" cy="489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7" name="Equation" r:id="rId6" imgW="241200" imgH="215640" progId="Equation.DSMT4">
                  <p:embed/>
                </p:oleObj>
              </mc:Choice>
              <mc:Fallback>
                <p:oleObj name="Equation" r:id="rId6" imgW="24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57905" y="4421147"/>
                        <a:ext cx="547183" cy="489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loud Callout 10"/>
          <p:cNvSpPr/>
          <p:nvPr/>
        </p:nvSpPr>
        <p:spPr bwMode="auto">
          <a:xfrm>
            <a:off x="3043240" y="4910732"/>
            <a:ext cx="4273864" cy="1947268"/>
          </a:xfrm>
          <a:prstGeom prst="cloudCallou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ãy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cap="none" normalizeH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oạt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cap="none" normalizeH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ộng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cap="none" normalizeH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ặp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cap="none" normalizeH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ôi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b="0" i="0" u="none" strike="noStrike" cap="none" normalizeH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àm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cap="none" normalizeH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ực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cap="none" normalizeH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ành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2</a:t>
            </a:r>
            <a:endParaRPr kumimoji="0" lang="vi-VN" b="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Cloud Callout 18"/>
          <p:cNvSpPr/>
          <p:nvPr/>
        </p:nvSpPr>
        <p:spPr bwMode="auto">
          <a:xfrm>
            <a:off x="3121651" y="4910732"/>
            <a:ext cx="4273864" cy="1947268"/>
          </a:xfrm>
          <a:prstGeom prst="cloudCallou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ãy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cap="none" normalizeH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oạt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cap="none" normalizeH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ộng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cap="none" normalizeH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ặp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cap="none" normalizeH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ôi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b="0" i="0" u="none" strike="noStrike" cap="none" normalizeH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àm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cap="none" normalizeH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ực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cap="none" normalizeH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ành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2</a:t>
            </a:r>
            <a:endParaRPr kumimoji="0" lang="vi-VN" b="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2612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13" grpId="0"/>
      <p:bldP spid="4" grpId="0"/>
      <p:bldP spid="6" grpId="0"/>
      <p:bldP spid="9" grpId="0"/>
      <p:bldP spid="11" grpId="0" animBg="1"/>
      <p:bldP spid="1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Flowchart: Alternate Process 24"/>
          <p:cNvSpPr/>
          <p:nvPr/>
        </p:nvSpPr>
        <p:spPr>
          <a:xfrm>
            <a:off x="1898455" y="147320"/>
            <a:ext cx="8853004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99"/>
          <p:cNvSpPr txBox="1"/>
          <p:nvPr/>
        </p:nvSpPr>
        <p:spPr>
          <a:xfrm>
            <a:off x="219437" y="1063111"/>
            <a:ext cx="10837298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2. LÀM TRÒN SỐ CĂN CỨ VÀO ĐỘ CHÍNH XÁC CHO TRƯỚC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+mn-cs"/>
            </a:endParaRPr>
          </a:p>
        </p:txBody>
      </p:sp>
      <p:sp>
        <p:nvSpPr>
          <p:cNvPr id="14" name="Text Box 99"/>
          <p:cNvSpPr txBox="1"/>
          <p:nvPr/>
        </p:nvSpPr>
        <p:spPr>
          <a:xfrm>
            <a:off x="191002" y="1579727"/>
            <a:ext cx="2318005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Thực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hành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 2: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3366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+mn-c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74821" y="2157898"/>
            <a:ext cx="22846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vi-VN" dirty="0"/>
          </a:p>
        </p:txBody>
      </p:sp>
      <p:sp>
        <p:nvSpPr>
          <p:cNvPr id="3" name="Rectangle 2"/>
          <p:cNvSpPr/>
          <p:nvPr/>
        </p:nvSpPr>
        <p:spPr>
          <a:xfrm>
            <a:off x="4977890" y="2055258"/>
            <a:ext cx="3331361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ộ</a:t>
            </a:r>
            <a:r>
              <a:rPr lang="en-US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ính</a:t>
            </a:r>
            <a:r>
              <a:rPr lang="en-US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ác</a:t>
            </a:r>
            <a:r>
              <a:rPr lang="en-US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d=0,005</a:t>
            </a:r>
            <a:endParaRPr lang="vi-VN" sz="18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112869"/>
              </p:ext>
            </p:extLst>
          </p:nvPr>
        </p:nvGraphicFramePr>
        <p:xfrm>
          <a:off x="2432688" y="2087206"/>
          <a:ext cx="2511425" cy="502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1" name="Equation" r:id="rId4" imgW="1206360" imgH="241200" progId="Equation.DSMT4">
                  <p:embed/>
                </p:oleObj>
              </mc:Choice>
              <mc:Fallback>
                <p:oleObj name="Equation" r:id="rId4" imgW="1206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32688" y="2087206"/>
                        <a:ext cx="2511425" cy="502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19437" y="2674514"/>
            <a:ext cx="67409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634 755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 =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70</a:t>
            </a:r>
            <a:endParaRPr lang="vi-VN" dirty="0"/>
          </a:p>
        </p:txBody>
      </p:sp>
      <p:sp>
        <p:nvSpPr>
          <p:cNvPr id="19" name="Rectangle 18"/>
          <p:cNvSpPr/>
          <p:nvPr/>
        </p:nvSpPr>
        <p:spPr>
          <a:xfrm>
            <a:off x="219614" y="3216009"/>
            <a:ext cx="7136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endParaRPr lang="vi-VN" u="sng" dirty="0"/>
          </a:p>
        </p:txBody>
      </p:sp>
      <p:sp>
        <p:nvSpPr>
          <p:cNvPr id="16" name="Rectangle 15"/>
          <p:cNvSpPr/>
          <p:nvPr/>
        </p:nvSpPr>
        <p:spPr>
          <a:xfrm>
            <a:off x="276757" y="3677674"/>
            <a:ext cx="37008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Vì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ộ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h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xá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 d = 0,005</a:t>
            </a:r>
            <a:endParaRPr lang="vi-VN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999181"/>
              </p:ext>
            </p:extLst>
          </p:nvPr>
        </p:nvGraphicFramePr>
        <p:xfrm>
          <a:off x="3882749" y="3659024"/>
          <a:ext cx="600394" cy="480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2" name="Equation" r:id="rId6" imgW="190440" imgH="152280" progId="Equation.DSMT4">
                  <p:embed/>
                </p:oleObj>
              </mc:Choice>
              <mc:Fallback>
                <p:oleObj name="Equation" r:id="rId6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82749" y="3659024"/>
                        <a:ext cx="600394" cy="480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4441685" y="3659024"/>
            <a:ext cx="44037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ộ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h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xá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à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phầ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nghìn</a:t>
            </a:r>
            <a:endParaRPr lang="vi-VN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999181"/>
              </p:ext>
            </p:extLst>
          </p:nvPr>
        </p:nvGraphicFramePr>
        <p:xfrm>
          <a:off x="3900170" y="4163219"/>
          <a:ext cx="600394" cy="480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3" name="Equation" r:id="rId8" imgW="190440" imgH="152280" progId="Equation.DSMT4">
                  <p:embed/>
                </p:oleObj>
              </mc:Choice>
              <mc:Fallback>
                <p:oleObj name="Equation" r:id="rId8" imgW="190440" imgH="1522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00170" y="4163219"/>
                        <a:ext cx="600394" cy="480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4441685" y="4181869"/>
            <a:ext cx="55306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a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là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rò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1,7</a:t>
            </a: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3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205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à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phầ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ră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endParaRPr lang="vi-VN" dirty="0"/>
          </a:p>
        </p:txBody>
      </p:sp>
      <p:sp>
        <p:nvSpPr>
          <p:cNvPr id="26" name="Rectangle 25"/>
          <p:cNvSpPr/>
          <p:nvPr/>
        </p:nvSpPr>
        <p:spPr>
          <a:xfrm>
            <a:off x="4401449" y="4643534"/>
            <a:ext cx="2805576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ó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ế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quả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1,73.</a:t>
            </a:r>
            <a:endParaRPr lang="vi-VN" sz="18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1856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13" grpId="0"/>
      <p:bldP spid="14" grpId="0"/>
      <p:bldP spid="14" grpId="1"/>
      <p:bldP spid="2" grpId="0"/>
      <p:bldP spid="3" grpId="0"/>
      <p:bldP spid="11" grpId="0"/>
      <p:bldP spid="19" grpId="0"/>
      <p:bldP spid="16" grpId="0"/>
      <p:bldP spid="20" grpId="0"/>
      <p:bldP spid="23" grpId="0"/>
      <p:bldP spid="2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Flowchart: Alternate Process 24"/>
          <p:cNvSpPr/>
          <p:nvPr/>
        </p:nvSpPr>
        <p:spPr>
          <a:xfrm>
            <a:off x="1898455" y="147320"/>
            <a:ext cx="8853004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99"/>
          <p:cNvSpPr txBox="1"/>
          <p:nvPr/>
        </p:nvSpPr>
        <p:spPr>
          <a:xfrm>
            <a:off x="219437" y="1063111"/>
            <a:ext cx="10837298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2. LÀM TRÒN SỐ CĂN CỨ VÀO ĐỘ CHÍNH XÁC CHO TRƯỚC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+mn-cs"/>
            </a:endParaRPr>
          </a:p>
        </p:txBody>
      </p:sp>
      <p:sp>
        <p:nvSpPr>
          <p:cNvPr id="14" name="Text Box 99"/>
          <p:cNvSpPr txBox="1"/>
          <p:nvPr/>
        </p:nvSpPr>
        <p:spPr>
          <a:xfrm>
            <a:off x="191002" y="1579727"/>
            <a:ext cx="2318005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Thực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hành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 2: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3366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+mn-c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74821" y="2157898"/>
            <a:ext cx="22846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a)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ãy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àm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ròn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: 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SimSun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977890" y="2055258"/>
            <a:ext cx="3331361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ộ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í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á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d=0,005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432688" y="2087206"/>
          <a:ext cx="2511425" cy="502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6" name="Equation" r:id="rId4" imgW="1206360" imgH="241200" progId="Equation.DSMT4">
                  <p:embed/>
                </p:oleObj>
              </mc:Choice>
              <mc:Fallback>
                <p:oleObj name="Equation" r:id="rId4" imgW="120636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32688" y="2087206"/>
                        <a:ext cx="2511425" cy="502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19437" y="2674514"/>
            <a:ext cx="67409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)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ãy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àm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ròn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ố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- 634 755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ớ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ộ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hí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xá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d =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70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SimSun"/>
              <a:cs typeface="+mn-cs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19614" y="3216009"/>
            <a:ext cx="7136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sng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Giải</a:t>
            </a:r>
            <a:endParaRPr kumimoji="0" lang="vi-VN" sz="2400" b="0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SimSun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19437" y="3677674"/>
            <a:ext cx="32568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b)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Vì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ộ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h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xá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 d=70 </a:t>
            </a:r>
            <a:endParaRPr lang="vi-VN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434683"/>
              </p:ext>
            </p:extLst>
          </p:nvPr>
        </p:nvGraphicFramePr>
        <p:xfrm>
          <a:off x="3319998" y="3715924"/>
          <a:ext cx="539826" cy="431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7" name="Equation" r:id="rId6" imgW="190440" imgH="152280" progId="Equation.DSMT4">
                  <p:embed/>
                </p:oleObj>
              </mc:Choice>
              <mc:Fallback>
                <p:oleObj name="Equation" r:id="rId6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19998" y="3715924"/>
                        <a:ext cx="539826" cy="431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833746" y="3660506"/>
            <a:ext cx="36086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ộ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h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xá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 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à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hục</a:t>
            </a:r>
            <a:endParaRPr lang="vi-VN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593165"/>
              </p:ext>
            </p:extLst>
          </p:nvPr>
        </p:nvGraphicFramePr>
        <p:xfrm>
          <a:off x="3319998" y="4244493"/>
          <a:ext cx="539826" cy="431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8" name="Equation" r:id="rId8" imgW="190440" imgH="152280" progId="Equation.DSMT4">
                  <p:embed/>
                </p:oleObj>
              </mc:Choice>
              <mc:Fallback>
                <p:oleObj name="Equation" r:id="rId8" imgW="190440" imgH="1522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19998" y="4244493"/>
                        <a:ext cx="539826" cy="431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833746" y="4203203"/>
            <a:ext cx="48173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a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là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rò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–634 755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à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ră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endParaRPr lang="vi-VN" dirty="0"/>
          </a:p>
        </p:txBody>
      </p:sp>
      <p:sp>
        <p:nvSpPr>
          <p:cNvPr id="9" name="Rectangle 8"/>
          <p:cNvSpPr/>
          <p:nvPr/>
        </p:nvSpPr>
        <p:spPr>
          <a:xfrm>
            <a:off x="3833746" y="4727530"/>
            <a:ext cx="33441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v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ó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kế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quả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l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–634 800</a:t>
            </a:r>
            <a:endParaRPr lang="vi-VN" dirty="0"/>
          </a:p>
        </p:txBody>
      </p:sp>
      <p:sp>
        <p:nvSpPr>
          <p:cNvPr id="12" name="Oval 11"/>
          <p:cNvSpPr/>
          <p:nvPr/>
        </p:nvSpPr>
        <p:spPr bwMode="auto">
          <a:xfrm>
            <a:off x="2509007" y="5251857"/>
            <a:ext cx="5800244" cy="1606143"/>
          </a:xfrm>
          <a:prstGeom prst="ellipse">
            <a:avLst/>
          </a:prstGeom>
          <a:gradFill rotWithShape="0">
            <a:gsLst>
              <a:gs pos="20000">
                <a:srgbClr val="FFFF00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ày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oạt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ộng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ặp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ôi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àm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ận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ụng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2</a:t>
            </a:r>
            <a:endParaRPr kumimoji="0" lang="vi-VN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9501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13" grpId="0"/>
      <p:bldP spid="14" grpId="0"/>
      <p:bldP spid="4" grpId="0"/>
      <p:bldP spid="6" grpId="0"/>
      <p:bldP spid="8" grpId="0"/>
      <p:bldP spid="9" grpId="0"/>
      <p:bldP spid="1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0472"/>
            <a:ext cx="12192000" cy="59475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541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Flowchart: Alternate Process 24"/>
          <p:cNvSpPr/>
          <p:nvPr/>
        </p:nvSpPr>
        <p:spPr>
          <a:xfrm>
            <a:off x="1898455" y="147320"/>
            <a:ext cx="8853004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99"/>
          <p:cNvSpPr txBox="1"/>
          <p:nvPr/>
        </p:nvSpPr>
        <p:spPr>
          <a:xfrm>
            <a:off x="219437" y="1063111"/>
            <a:ext cx="10837298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2. LÀM TRÒN SỐ CĂN CỨ VÀO ĐỘ CHÍNH XÁC CHO TRƯỚC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+mn-cs"/>
            </a:endParaRPr>
          </a:p>
        </p:txBody>
      </p:sp>
      <p:sp>
        <p:nvSpPr>
          <p:cNvPr id="14" name="Text Box 99"/>
          <p:cNvSpPr txBox="1"/>
          <p:nvPr/>
        </p:nvSpPr>
        <p:spPr>
          <a:xfrm>
            <a:off x="191002" y="1579727"/>
            <a:ext cx="2165367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Vậ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dụng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 2: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56369" y="1597344"/>
            <a:ext cx="94635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ậ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ò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ấp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ồ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inh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2/06/2021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635 </a:t>
            </a: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9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88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uồ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000" u="sng" dirty="0">
                <a:solidFill>
                  <a:srgbClr val="0563C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https://www.shareheartbeat.com/dan-so-tphcm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 =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50</a:t>
            </a:r>
            <a:endParaRPr lang="vi-VN" dirty="0"/>
          </a:p>
        </p:txBody>
      </p:sp>
      <p:sp>
        <p:nvSpPr>
          <p:cNvPr id="15" name="Rectangle 14"/>
          <p:cNvSpPr/>
          <p:nvPr/>
        </p:nvSpPr>
        <p:spPr>
          <a:xfrm>
            <a:off x="1440541" y="2740804"/>
            <a:ext cx="5580374" cy="4826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=50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ục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1800" i="1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91002" y="2740803"/>
            <a:ext cx="798617" cy="4826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1800" u="sng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988674" y="2779723"/>
            <a:ext cx="11673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ục</a:t>
            </a:r>
            <a:endParaRPr lang="vi-VN" dirty="0"/>
          </a:p>
        </p:txBody>
      </p:sp>
      <p:sp>
        <p:nvSpPr>
          <p:cNvPr id="17" name="Rectangle 16"/>
          <p:cNvSpPr/>
          <p:nvPr/>
        </p:nvSpPr>
        <p:spPr>
          <a:xfrm>
            <a:off x="1440541" y="3176997"/>
            <a:ext cx="5090432" cy="4826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1800" i="1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530973" y="3262356"/>
            <a:ext cx="19639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ăm</a:t>
            </a:r>
            <a:endParaRPr lang="vi-VN" dirty="0"/>
          </a:p>
        </p:txBody>
      </p:sp>
      <p:sp>
        <p:nvSpPr>
          <p:cNvPr id="22" name="Rectangle 21"/>
          <p:cNvSpPr/>
          <p:nvPr/>
        </p:nvSpPr>
        <p:spPr>
          <a:xfrm>
            <a:off x="753670" y="3659629"/>
            <a:ext cx="961619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Kh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là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rò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vớ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ộ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h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xá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d= 50 (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à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hụ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)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hì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dâ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quậ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Gò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Vấp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hà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ph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ồ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hí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Minh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ngày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12/06/2021 (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là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rò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à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ră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)</a:t>
            </a:r>
            <a:endParaRPr lang="vi-VN" dirty="0"/>
          </a:p>
        </p:txBody>
      </p:sp>
      <p:sp>
        <p:nvSpPr>
          <p:cNvPr id="23" name="Rectangle 22"/>
          <p:cNvSpPr/>
          <p:nvPr/>
        </p:nvSpPr>
        <p:spPr>
          <a:xfrm>
            <a:off x="753670" y="4497662"/>
            <a:ext cx="23599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l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636 000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ngườ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.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2107195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9" dur="2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13" grpId="0"/>
      <p:bldP spid="14" grpId="0"/>
      <p:bldP spid="14" grpId="1"/>
      <p:bldP spid="10" grpId="0"/>
      <p:bldP spid="15" grpId="0"/>
      <p:bldP spid="15" grpId="1"/>
      <p:bldP spid="20" grpId="0"/>
      <p:bldP spid="16" grpId="0"/>
      <p:bldP spid="16" grpId="1"/>
      <p:bldP spid="17" grpId="0" build="allAtOnce"/>
      <p:bldP spid="18" grpId="0"/>
      <p:bldP spid="18" grpId="1"/>
      <p:bldP spid="22" grpId="0"/>
      <p:bldP spid="2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72075" y="1139430"/>
            <a:ext cx="107188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Đây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l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một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tiv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 32inch.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Vậy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bạ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có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biết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đườ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chéo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củ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tiv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dà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bao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nhiêu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 cm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khô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?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SimSun"/>
              <a:cs typeface="+mn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946" y="1630385"/>
            <a:ext cx="10598821" cy="5227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3803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Flowchart: Alternate Process 24"/>
          <p:cNvSpPr/>
          <p:nvPr/>
        </p:nvSpPr>
        <p:spPr>
          <a:xfrm>
            <a:off x="1898455" y="147320"/>
            <a:ext cx="8853004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99"/>
          <p:cNvSpPr txBox="1"/>
          <p:nvPr/>
        </p:nvSpPr>
        <p:spPr>
          <a:xfrm>
            <a:off x="219437" y="1063111"/>
            <a:ext cx="10837298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2. LÀM TRÒN SỐ CĂN CỨ VÀO ĐỘ CHÍNH XÁC CHO TRƯỚC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+mn-cs"/>
            </a:endParaRPr>
          </a:p>
        </p:txBody>
      </p:sp>
      <p:sp>
        <p:nvSpPr>
          <p:cNvPr id="14" name="Text Box 99"/>
          <p:cNvSpPr txBox="1"/>
          <p:nvPr/>
        </p:nvSpPr>
        <p:spPr>
          <a:xfrm>
            <a:off x="191002" y="1579727"/>
            <a:ext cx="2165367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Vận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dụng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 3: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+mn-cs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91002" y="2957669"/>
            <a:ext cx="901209" cy="5476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sng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sz="2800" b="0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vi-VN" sz="2800" b="0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127411" y="1540474"/>
            <a:ext cx="969251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hiế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iv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ườ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hé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dà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32 inch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ã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ộ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dà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ườ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hé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iv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nà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he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ơ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vị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cm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ộ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hí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xá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d = 0,05 (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bi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1 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inch       2,54cm)</a:t>
            </a:r>
            <a:endParaRPr lang="vi-VN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98130"/>
              </p:ext>
            </p:extLst>
          </p:nvPr>
        </p:nvGraphicFramePr>
        <p:xfrm>
          <a:off x="3730111" y="2472705"/>
          <a:ext cx="492325" cy="465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5" name="Equation" r:id="rId4" imgW="126720" imgH="126720" progId="Equation.DSMT4">
                  <p:embed/>
                </p:oleObj>
              </mc:Choice>
              <mc:Fallback>
                <p:oleObj name="Equation" r:id="rId4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30111" y="2472705"/>
                        <a:ext cx="492325" cy="465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1140025" y="2818448"/>
            <a:ext cx="724554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=0,05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ă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ì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vi-VN" dirty="0"/>
          </a:p>
        </p:txBody>
      </p:sp>
      <p:sp>
        <p:nvSpPr>
          <p:cNvPr id="5" name="Rectangle 4"/>
          <p:cNvSpPr/>
          <p:nvPr/>
        </p:nvSpPr>
        <p:spPr>
          <a:xfrm>
            <a:off x="8235593" y="2818448"/>
            <a:ext cx="19816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ăm</a:t>
            </a:r>
            <a:endParaRPr lang="vi-VN" b="1" dirty="0"/>
          </a:p>
        </p:txBody>
      </p:sp>
      <p:sp>
        <p:nvSpPr>
          <p:cNvPr id="6" name="Rectangle 5"/>
          <p:cNvSpPr/>
          <p:nvPr/>
        </p:nvSpPr>
        <p:spPr>
          <a:xfrm>
            <a:off x="1242780" y="3183552"/>
            <a:ext cx="5005858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18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166633" y="3241033"/>
            <a:ext cx="19303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ục</a:t>
            </a:r>
            <a:endParaRPr lang="vi-VN" b="1" dirty="0"/>
          </a:p>
        </p:txBody>
      </p:sp>
      <p:sp>
        <p:nvSpPr>
          <p:cNvPr id="8" name="Rectangle 7"/>
          <p:cNvSpPr/>
          <p:nvPr/>
        </p:nvSpPr>
        <p:spPr>
          <a:xfrm>
            <a:off x="865286" y="3661055"/>
            <a:ext cx="36792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o 1 </a:t>
            </a:r>
            <a:r>
              <a:rPr lang="vi-VN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nch     2,54 cm nên    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vi-VN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299884"/>
              </p:ext>
            </p:extLst>
          </p:nvPr>
        </p:nvGraphicFramePr>
        <p:xfrm>
          <a:off x="2127412" y="3625856"/>
          <a:ext cx="492325" cy="465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6" name="Equation" r:id="rId6" imgW="126720" imgH="126720" progId="Equation.DSMT4">
                  <p:embed/>
                </p:oleObj>
              </mc:Choice>
              <mc:Fallback>
                <p:oleObj name="Equation" r:id="rId6" imgW="126720" imgH="126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27412" y="3625856"/>
                        <a:ext cx="492325" cy="465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4069509" y="3687095"/>
            <a:ext cx="47916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2 inch        32 . 2,54 cm = 81,28 </a:t>
            </a:r>
            <a:r>
              <a:rPr lang="vi-VN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m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vi-VN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299884"/>
              </p:ext>
            </p:extLst>
          </p:nvPr>
        </p:nvGraphicFramePr>
        <p:xfrm>
          <a:off x="5189966" y="3625856"/>
          <a:ext cx="492325" cy="465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7" name="Equation" r:id="rId7" imgW="126720" imgH="126720" progId="Equation.DSMT4">
                  <p:embed/>
                </p:oleObj>
              </mc:Choice>
              <mc:Fallback>
                <p:oleObj name="Equation" r:id="rId7" imgW="126720" imgH="12672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89966" y="3625856"/>
                        <a:ext cx="492325" cy="465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928272" y="4246960"/>
            <a:ext cx="699938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 làm tròn số 81,</a:t>
            </a:r>
            <a:r>
              <a:rPr lang="vi-VN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8 (cm) với độ chính xác d= 0,05</a:t>
            </a:r>
            <a:endParaRPr lang="vi-VN" dirty="0"/>
          </a:p>
        </p:txBody>
      </p:sp>
      <p:sp>
        <p:nvSpPr>
          <p:cNvPr id="12" name="Rectangle 11"/>
          <p:cNvSpPr/>
          <p:nvPr/>
        </p:nvSpPr>
        <p:spPr>
          <a:xfrm>
            <a:off x="7673219" y="4157586"/>
            <a:ext cx="2375971" cy="4826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vi-VN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được 81,3(cm).</a:t>
            </a:r>
            <a:endParaRPr lang="vi-VN" sz="18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1901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6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6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6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13" grpId="0"/>
      <p:bldP spid="14" grpId="0"/>
      <p:bldP spid="14" grpId="1"/>
      <p:bldP spid="20" grpId="0"/>
      <p:bldP spid="2" grpId="0"/>
      <p:bldP spid="4" grpId="0"/>
      <p:bldP spid="4" grpId="1"/>
      <p:bldP spid="5" grpId="0"/>
      <p:bldP spid="5" grpId="1"/>
      <p:bldP spid="6" grpId="0"/>
      <p:bldP spid="6" grpId="1"/>
      <p:bldP spid="7" grpId="0"/>
      <p:bldP spid="7" grpId="1"/>
      <p:bldP spid="8" grpId="0"/>
      <p:bldP spid="24" grpId="0"/>
      <p:bldP spid="11" grpId="0"/>
      <p:bldP spid="1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 txBox="1">
            <a:spLocks noChangeArrowheads="1"/>
          </p:cNvSpPr>
          <p:nvPr/>
        </p:nvSpPr>
        <p:spPr bwMode="auto">
          <a:xfrm>
            <a:off x="2661645" y="216933"/>
            <a:ext cx="8089814" cy="915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 657 </a:t>
            </a:r>
            <a:r>
              <a:rPr kumimoji="0" lang="vi-VN" sz="2800" b="1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kumimoji="0" lang="vi-V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8 được</a:t>
            </a:r>
            <a:r>
              <a:rPr kumimoji="0" lang="vi-VN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làm</a:t>
            </a:r>
            <a:r>
              <a:rPr kumimoji="0" lang="vi-V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ròn với</a:t>
            </a:r>
            <a:r>
              <a:rPr kumimoji="0" lang="vi-VN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độ chính xác d =80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9437" y="376240"/>
            <a:ext cx="2060613" cy="7565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906308" y="2479640"/>
            <a:ext cx="3107010" cy="906571"/>
          </a:xfrm>
          <a:custGeom>
            <a:avLst/>
            <a:gdLst>
              <a:gd name="connsiteX0" fmla="*/ 0 w 2266428"/>
              <a:gd name="connsiteY0" fmla="*/ 0 h 906571"/>
              <a:gd name="connsiteX1" fmla="*/ 1813143 w 2266428"/>
              <a:gd name="connsiteY1" fmla="*/ 0 h 906571"/>
              <a:gd name="connsiteX2" fmla="*/ 2266428 w 2266428"/>
              <a:gd name="connsiteY2" fmla="*/ 453286 h 906571"/>
              <a:gd name="connsiteX3" fmla="*/ 1813143 w 2266428"/>
              <a:gd name="connsiteY3" fmla="*/ 906571 h 906571"/>
              <a:gd name="connsiteX4" fmla="*/ 0 w 2266428"/>
              <a:gd name="connsiteY4" fmla="*/ 906571 h 906571"/>
              <a:gd name="connsiteX5" fmla="*/ 453286 w 2266428"/>
              <a:gd name="connsiteY5" fmla="*/ 453286 h 906571"/>
              <a:gd name="connsiteX6" fmla="*/ 0 w 2266428"/>
              <a:gd name="connsiteY6" fmla="*/ 0 h 906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266428" h="906571">
                <a:moveTo>
                  <a:pt x="0" y="0"/>
                </a:moveTo>
                <a:lnTo>
                  <a:pt x="1813143" y="0"/>
                </a:lnTo>
                <a:lnTo>
                  <a:pt x="2266428" y="453286"/>
                </a:lnTo>
                <a:lnTo>
                  <a:pt x="1813143" y="906571"/>
                </a:lnTo>
                <a:lnTo>
                  <a:pt x="0" y="906571"/>
                </a:lnTo>
                <a:lnTo>
                  <a:pt x="453286" y="453286"/>
                </a:lnTo>
                <a:lnTo>
                  <a:pt x="0" y="0"/>
                </a:lnTo>
                <a:close/>
              </a:path>
            </a:pathLst>
          </a:custGeom>
        </p:spPr>
        <p:style>
          <a:lnRef idx="3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81302" tIns="42672" rIns="495957" bIns="42672" numCol="1" spcCol="1270" anchor="ctr" anchorCtr="0">
            <a:noAutofit/>
          </a:bodyPr>
          <a:lstStyle/>
          <a:p>
            <a:pPr marL="0" marR="0" lvl="0" indent="0" algn="ctr" defTabSz="1422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A. 6575000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18" name="Freeform 17"/>
          <p:cNvSpPr/>
          <p:nvPr/>
        </p:nvSpPr>
        <p:spPr>
          <a:xfrm>
            <a:off x="3786676" y="2479640"/>
            <a:ext cx="3072514" cy="906571"/>
          </a:xfrm>
          <a:custGeom>
            <a:avLst/>
            <a:gdLst>
              <a:gd name="connsiteX0" fmla="*/ 0 w 2624705"/>
              <a:gd name="connsiteY0" fmla="*/ 0 h 906571"/>
              <a:gd name="connsiteX1" fmla="*/ 2171420 w 2624705"/>
              <a:gd name="connsiteY1" fmla="*/ 0 h 906571"/>
              <a:gd name="connsiteX2" fmla="*/ 2624705 w 2624705"/>
              <a:gd name="connsiteY2" fmla="*/ 453286 h 906571"/>
              <a:gd name="connsiteX3" fmla="*/ 2171420 w 2624705"/>
              <a:gd name="connsiteY3" fmla="*/ 906571 h 906571"/>
              <a:gd name="connsiteX4" fmla="*/ 0 w 2624705"/>
              <a:gd name="connsiteY4" fmla="*/ 906571 h 906571"/>
              <a:gd name="connsiteX5" fmla="*/ 453286 w 2624705"/>
              <a:gd name="connsiteY5" fmla="*/ 453286 h 906571"/>
              <a:gd name="connsiteX6" fmla="*/ 0 w 2624705"/>
              <a:gd name="connsiteY6" fmla="*/ 0 h 906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624705" h="906571">
                <a:moveTo>
                  <a:pt x="0" y="0"/>
                </a:moveTo>
                <a:lnTo>
                  <a:pt x="2171420" y="0"/>
                </a:lnTo>
                <a:lnTo>
                  <a:pt x="2624705" y="453286"/>
                </a:lnTo>
                <a:lnTo>
                  <a:pt x="2171420" y="906571"/>
                </a:lnTo>
                <a:lnTo>
                  <a:pt x="0" y="906571"/>
                </a:lnTo>
                <a:lnTo>
                  <a:pt x="453286" y="453286"/>
                </a:lnTo>
                <a:lnTo>
                  <a:pt x="0" y="0"/>
                </a:lnTo>
                <a:close/>
              </a:path>
            </a:pathLst>
          </a:custGeom>
        </p:spPr>
        <p:style>
          <a:lnRef idx="3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81302" tIns="42672" rIns="495957" bIns="42672" numCol="1" spcCol="1270" anchor="ctr" anchorCtr="0">
            <a:noAutofit/>
          </a:bodyPr>
          <a:lstStyle/>
          <a:p>
            <a:pPr marL="0" marR="0" lvl="0" indent="0" algn="ctr" defTabSz="1422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B. </a:t>
            </a:r>
            <a:r>
              <a:rPr lang="vi-VN" sz="2800" b="1" dirty="0" smtClean="0">
                <a:solidFill>
                  <a:prstClr val="white"/>
                </a:solidFill>
                <a:latin typeface="Euphemia"/>
              </a:rPr>
              <a:t>657400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19" name="Freeform 18"/>
          <p:cNvSpPr/>
          <p:nvPr/>
        </p:nvSpPr>
        <p:spPr>
          <a:xfrm>
            <a:off x="6720046" y="2483448"/>
            <a:ext cx="2962947" cy="898956"/>
          </a:xfrm>
          <a:custGeom>
            <a:avLst/>
            <a:gdLst>
              <a:gd name="connsiteX0" fmla="*/ 0 w 2962947"/>
              <a:gd name="connsiteY0" fmla="*/ 0 h 898956"/>
              <a:gd name="connsiteX1" fmla="*/ 2513469 w 2962947"/>
              <a:gd name="connsiteY1" fmla="*/ 0 h 898956"/>
              <a:gd name="connsiteX2" fmla="*/ 2962947 w 2962947"/>
              <a:gd name="connsiteY2" fmla="*/ 449478 h 898956"/>
              <a:gd name="connsiteX3" fmla="*/ 2513469 w 2962947"/>
              <a:gd name="connsiteY3" fmla="*/ 898956 h 898956"/>
              <a:gd name="connsiteX4" fmla="*/ 0 w 2962947"/>
              <a:gd name="connsiteY4" fmla="*/ 898956 h 898956"/>
              <a:gd name="connsiteX5" fmla="*/ 449478 w 2962947"/>
              <a:gd name="connsiteY5" fmla="*/ 449478 h 898956"/>
              <a:gd name="connsiteX6" fmla="*/ 0 w 2962947"/>
              <a:gd name="connsiteY6" fmla="*/ 0 h 8989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962947" h="898956">
                <a:moveTo>
                  <a:pt x="0" y="0"/>
                </a:moveTo>
                <a:lnTo>
                  <a:pt x="2513469" y="0"/>
                </a:lnTo>
                <a:lnTo>
                  <a:pt x="2962947" y="449478"/>
                </a:lnTo>
                <a:lnTo>
                  <a:pt x="2513469" y="898956"/>
                </a:lnTo>
                <a:lnTo>
                  <a:pt x="0" y="898956"/>
                </a:lnTo>
                <a:lnTo>
                  <a:pt x="449478" y="449478"/>
                </a:lnTo>
                <a:lnTo>
                  <a:pt x="0" y="0"/>
                </a:lnTo>
                <a:close/>
              </a:path>
            </a:pathLst>
          </a:custGeom>
        </p:spPr>
        <p:style>
          <a:lnRef idx="3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77494" tIns="42672" rIns="492150" bIns="42672" numCol="1" spcCol="1270" anchor="ctr" anchorCtr="0">
            <a:noAutofit/>
          </a:bodyPr>
          <a:lstStyle/>
          <a:p>
            <a:pPr marL="0" marR="0" lvl="0" indent="0" algn="ctr" defTabSz="1422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C. 657460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>
            <a:clrChange>
              <a:clrFrom>
                <a:srgbClr val="F4F4F4"/>
              </a:clrFrom>
              <a:clrTo>
                <a:srgbClr val="F4F4F4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49743" y="3415538"/>
            <a:ext cx="1979534" cy="1979534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clrChange>
              <a:clrFrom>
                <a:srgbClr val="EDEDED"/>
              </a:clrFrom>
              <a:clrTo>
                <a:srgbClr val="EDEDED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170077" y="3538454"/>
            <a:ext cx="1291812" cy="1946399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3">
            <a:clrChange>
              <a:clrFrom>
                <a:srgbClr val="EDEDED"/>
              </a:clrFrom>
              <a:clrTo>
                <a:srgbClr val="EDEDED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340663" y="3526617"/>
            <a:ext cx="1291812" cy="1946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6122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 txBox="1">
            <a:spLocks noChangeArrowheads="1"/>
          </p:cNvSpPr>
          <p:nvPr/>
        </p:nvSpPr>
        <p:spPr bwMode="auto">
          <a:xfrm>
            <a:off x="2661645" y="216933"/>
            <a:ext cx="8089814" cy="915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 2,5</a:t>
            </a:r>
            <a:r>
              <a:rPr kumimoji="0" lang="vi-VN" sz="2800" b="1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  <a:r>
              <a:rPr kumimoji="0" lang="vi-V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45</a:t>
            </a:r>
            <a:r>
              <a:rPr kumimoji="0" lang="vi-VN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 làm tròn với độ chính xác d =0,006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9437" y="376240"/>
            <a:ext cx="2060613" cy="7565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906308" y="2479640"/>
            <a:ext cx="3107010" cy="906571"/>
          </a:xfrm>
          <a:custGeom>
            <a:avLst/>
            <a:gdLst>
              <a:gd name="connsiteX0" fmla="*/ 0 w 2266428"/>
              <a:gd name="connsiteY0" fmla="*/ 0 h 906571"/>
              <a:gd name="connsiteX1" fmla="*/ 1813143 w 2266428"/>
              <a:gd name="connsiteY1" fmla="*/ 0 h 906571"/>
              <a:gd name="connsiteX2" fmla="*/ 2266428 w 2266428"/>
              <a:gd name="connsiteY2" fmla="*/ 453286 h 906571"/>
              <a:gd name="connsiteX3" fmla="*/ 1813143 w 2266428"/>
              <a:gd name="connsiteY3" fmla="*/ 906571 h 906571"/>
              <a:gd name="connsiteX4" fmla="*/ 0 w 2266428"/>
              <a:gd name="connsiteY4" fmla="*/ 906571 h 906571"/>
              <a:gd name="connsiteX5" fmla="*/ 453286 w 2266428"/>
              <a:gd name="connsiteY5" fmla="*/ 453286 h 906571"/>
              <a:gd name="connsiteX6" fmla="*/ 0 w 2266428"/>
              <a:gd name="connsiteY6" fmla="*/ 0 h 906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266428" h="906571">
                <a:moveTo>
                  <a:pt x="0" y="0"/>
                </a:moveTo>
                <a:lnTo>
                  <a:pt x="1813143" y="0"/>
                </a:lnTo>
                <a:lnTo>
                  <a:pt x="2266428" y="453286"/>
                </a:lnTo>
                <a:lnTo>
                  <a:pt x="1813143" y="906571"/>
                </a:lnTo>
                <a:lnTo>
                  <a:pt x="0" y="906571"/>
                </a:lnTo>
                <a:lnTo>
                  <a:pt x="453286" y="453286"/>
                </a:lnTo>
                <a:lnTo>
                  <a:pt x="0" y="0"/>
                </a:lnTo>
                <a:close/>
              </a:path>
            </a:pathLst>
          </a:custGeom>
        </p:spPr>
        <p:style>
          <a:lnRef idx="3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81302" tIns="42672" rIns="495957" bIns="42672" numCol="1" spcCol="1270" anchor="ctr" anchorCtr="0">
            <a:noAutofit/>
          </a:bodyPr>
          <a:lstStyle/>
          <a:p>
            <a:pPr marL="0" marR="0" lvl="0" indent="0" algn="ctr" defTabSz="1422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A. 2,56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18" name="Freeform 17"/>
          <p:cNvSpPr/>
          <p:nvPr/>
        </p:nvSpPr>
        <p:spPr>
          <a:xfrm>
            <a:off x="3786676" y="2479640"/>
            <a:ext cx="3072514" cy="906571"/>
          </a:xfrm>
          <a:custGeom>
            <a:avLst/>
            <a:gdLst>
              <a:gd name="connsiteX0" fmla="*/ 0 w 2624705"/>
              <a:gd name="connsiteY0" fmla="*/ 0 h 906571"/>
              <a:gd name="connsiteX1" fmla="*/ 2171420 w 2624705"/>
              <a:gd name="connsiteY1" fmla="*/ 0 h 906571"/>
              <a:gd name="connsiteX2" fmla="*/ 2624705 w 2624705"/>
              <a:gd name="connsiteY2" fmla="*/ 453286 h 906571"/>
              <a:gd name="connsiteX3" fmla="*/ 2171420 w 2624705"/>
              <a:gd name="connsiteY3" fmla="*/ 906571 h 906571"/>
              <a:gd name="connsiteX4" fmla="*/ 0 w 2624705"/>
              <a:gd name="connsiteY4" fmla="*/ 906571 h 906571"/>
              <a:gd name="connsiteX5" fmla="*/ 453286 w 2624705"/>
              <a:gd name="connsiteY5" fmla="*/ 453286 h 906571"/>
              <a:gd name="connsiteX6" fmla="*/ 0 w 2624705"/>
              <a:gd name="connsiteY6" fmla="*/ 0 h 906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624705" h="906571">
                <a:moveTo>
                  <a:pt x="0" y="0"/>
                </a:moveTo>
                <a:lnTo>
                  <a:pt x="2171420" y="0"/>
                </a:lnTo>
                <a:lnTo>
                  <a:pt x="2624705" y="453286"/>
                </a:lnTo>
                <a:lnTo>
                  <a:pt x="2171420" y="906571"/>
                </a:lnTo>
                <a:lnTo>
                  <a:pt x="0" y="906571"/>
                </a:lnTo>
                <a:lnTo>
                  <a:pt x="453286" y="453286"/>
                </a:lnTo>
                <a:lnTo>
                  <a:pt x="0" y="0"/>
                </a:lnTo>
                <a:close/>
              </a:path>
            </a:pathLst>
          </a:custGeom>
        </p:spPr>
        <p:style>
          <a:lnRef idx="3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81302" tIns="42672" rIns="495957" bIns="42672" numCol="1" spcCol="1270" anchor="ctr" anchorCtr="0">
            <a:noAutofit/>
          </a:bodyPr>
          <a:lstStyle/>
          <a:p>
            <a:pPr marL="0" marR="0" lvl="0" indent="0" algn="ctr" defTabSz="1422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B. 2,563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19" name="Freeform 18"/>
          <p:cNvSpPr/>
          <p:nvPr/>
        </p:nvSpPr>
        <p:spPr>
          <a:xfrm>
            <a:off x="6720046" y="2483448"/>
            <a:ext cx="2962947" cy="898956"/>
          </a:xfrm>
          <a:custGeom>
            <a:avLst/>
            <a:gdLst>
              <a:gd name="connsiteX0" fmla="*/ 0 w 2962947"/>
              <a:gd name="connsiteY0" fmla="*/ 0 h 898956"/>
              <a:gd name="connsiteX1" fmla="*/ 2513469 w 2962947"/>
              <a:gd name="connsiteY1" fmla="*/ 0 h 898956"/>
              <a:gd name="connsiteX2" fmla="*/ 2962947 w 2962947"/>
              <a:gd name="connsiteY2" fmla="*/ 449478 h 898956"/>
              <a:gd name="connsiteX3" fmla="*/ 2513469 w 2962947"/>
              <a:gd name="connsiteY3" fmla="*/ 898956 h 898956"/>
              <a:gd name="connsiteX4" fmla="*/ 0 w 2962947"/>
              <a:gd name="connsiteY4" fmla="*/ 898956 h 898956"/>
              <a:gd name="connsiteX5" fmla="*/ 449478 w 2962947"/>
              <a:gd name="connsiteY5" fmla="*/ 449478 h 898956"/>
              <a:gd name="connsiteX6" fmla="*/ 0 w 2962947"/>
              <a:gd name="connsiteY6" fmla="*/ 0 h 8989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962947" h="898956">
                <a:moveTo>
                  <a:pt x="0" y="0"/>
                </a:moveTo>
                <a:lnTo>
                  <a:pt x="2513469" y="0"/>
                </a:lnTo>
                <a:lnTo>
                  <a:pt x="2962947" y="449478"/>
                </a:lnTo>
                <a:lnTo>
                  <a:pt x="2513469" y="898956"/>
                </a:lnTo>
                <a:lnTo>
                  <a:pt x="0" y="898956"/>
                </a:lnTo>
                <a:lnTo>
                  <a:pt x="449478" y="449478"/>
                </a:lnTo>
                <a:lnTo>
                  <a:pt x="0" y="0"/>
                </a:lnTo>
                <a:close/>
              </a:path>
            </a:pathLst>
          </a:custGeom>
        </p:spPr>
        <p:style>
          <a:lnRef idx="3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77494" tIns="42672" rIns="492150" bIns="42672" numCol="1" spcCol="1270" anchor="ctr" anchorCtr="0">
            <a:noAutofit/>
          </a:bodyPr>
          <a:lstStyle/>
          <a:p>
            <a:pPr marL="0" marR="0" lvl="0" indent="0" algn="ctr" defTabSz="1422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C. 2,5635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>
            <a:clrChange>
              <a:clrFrom>
                <a:srgbClr val="F4F4F4"/>
              </a:clrFrom>
              <a:clrTo>
                <a:srgbClr val="F4F4F4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49743" y="3415538"/>
            <a:ext cx="1979534" cy="1979534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clrChange>
              <a:clrFrom>
                <a:srgbClr val="EDEDED"/>
              </a:clrFrom>
              <a:clrTo>
                <a:srgbClr val="EDEDED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46396" y="3538454"/>
            <a:ext cx="1291812" cy="1946399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3">
            <a:clrChange>
              <a:clrFrom>
                <a:srgbClr val="EDEDED"/>
              </a:clrFrom>
              <a:clrTo>
                <a:srgbClr val="EDEDED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340663" y="3526617"/>
            <a:ext cx="1291812" cy="1946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4035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 txBox="1">
            <a:spLocks noChangeArrowheads="1"/>
          </p:cNvSpPr>
          <p:nvPr/>
        </p:nvSpPr>
        <p:spPr bwMode="auto">
          <a:xfrm>
            <a:off x="2605804" y="3352681"/>
            <a:ext cx="7479262" cy="915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Về nhà xem lại nội</a:t>
            </a:r>
            <a:r>
              <a:rPr kumimoji="0" lang="vi-VN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dung </a:t>
            </a:r>
            <a:r>
              <a:rPr kumimoji="0" lang="vi-V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ần 2 làm tròn số căn</a:t>
            </a:r>
            <a:r>
              <a:rPr kumimoji="0" lang="vi-VN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ứ vào độ chính xác</a:t>
            </a:r>
            <a:r>
              <a:rPr kumimoji="0" lang="vi-V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Học hiểu nội dung phần chú</a:t>
            </a:r>
            <a:r>
              <a:rPr kumimoji="0" lang="vi-VN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ý Trang 40</a:t>
            </a:r>
            <a:endParaRPr kumimoji="0" lang="vi-VN" sz="32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Làm bài tập 3</a:t>
            </a:r>
            <a:r>
              <a:rPr kumimoji="0" lang="vi-VN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GK Trang 42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Xem trước nội dung tiết 3 phần 3: </a:t>
            </a:r>
            <a:r>
              <a:rPr lang="vi-VN" sz="3200" b="1" dirty="0" smtClean="0">
                <a:solidFill>
                  <a:srgbClr val="DF5327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 lượng các phép tính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rgbClr val="DF5327">
                  <a:lumMod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24713" y="681516"/>
            <a:ext cx="2060613" cy="7565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ặn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ò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7155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Flowchart: Alternate Process 18"/>
          <p:cNvSpPr/>
          <p:nvPr/>
        </p:nvSpPr>
        <p:spPr>
          <a:xfrm>
            <a:off x="4629785" y="73025"/>
            <a:ext cx="3552825" cy="612775"/>
          </a:xfrm>
          <a:prstGeom prst="flowChartAlternateProcess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A. KHỞI ĐỘNG</a:t>
            </a:r>
          </a:p>
        </p:txBody>
      </p:sp>
      <p:sp>
        <p:nvSpPr>
          <p:cNvPr id="3" name="Title 1"/>
          <p:cNvSpPr>
            <a:spLocks noGrp="1"/>
          </p:cNvSpPr>
          <p:nvPr/>
        </p:nvSpPr>
        <p:spPr>
          <a:xfrm>
            <a:off x="5487670" y="2741930"/>
            <a:ext cx="1365250" cy="58293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ctr" anchorCtr="0"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sz="28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104" name="Text Box 103"/>
          <p:cNvSpPr txBox="1"/>
          <p:nvPr/>
        </p:nvSpPr>
        <p:spPr>
          <a:xfrm>
            <a:off x="982627" y="1093470"/>
            <a:ext cx="10950293" cy="13849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	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1995,784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a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ười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itle 1"/>
          <p:cNvSpPr>
            <a:spLocks noGrp="1"/>
          </p:cNvSpPr>
          <p:nvPr/>
        </p:nvSpPr>
        <p:spPr>
          <a:xfrm>
            <a:off x="1740217" y="3429000"/>
            <a:ext cx="8860155" cy="11176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ctr" anchorCtr="0"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ctr"/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674100" y="3429000"/>
            <a:ext cx="7627140" cy="8863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0005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995,</a:t>
            </a:r>
            <a:r>
              <a:rPr lang="en-US" i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84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ười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1995,8</a:t>
            </a:r>
            <a:endParaRPr lang="vi-VN" sz="1800" dirty="0"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r>
              <a:rPr lang="en-US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1995,7</a:t>
            </a:r>
            <a:r>
              <a:rPr lang="en-US" i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8</a:t>
            </a:r>
            <a:r>
              <a:rPr lang="en-US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ăm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1995,78</a:t>
            </a:r>
            <a:endParaRPr lang="vi-V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ldLvl="0" animBg="1"/>
      <p:bldP spid="19" grpId="1" animBg="1"/>
      <p:bldP spid="3" grpId="0" bldLvl="0" animBg="1"/>
      <p:bldP spid="3" grpId="1" animBg="1"/>
      <p:bldP spid="104" grpId="0"/>
      <p:bldP spid="104" grpId="1"/>
      <p:bldP spid="11" grpId="1" animBg="1"/>
      <p:bldP spid="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211584" y="1292068"/>
            <a:ext cx="9463556" cy="274748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t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: </a:t>
            </a:r>
            <a:r>
              <a:rPr kumimoji="0" lang="en-US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m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n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ước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ợng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ết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ả</a:t>
            </a:r>
            <a:endParaRPr kumimoji="0" lang="vi-VN" sz="4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3108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805180" y="950595"/>
            <a:ext cx="6812280" cy="651510"/>
          </a:xfrm>
        </p:spPr>
        <p:txBody>
          <a:bodyPr/>
          <a:lstStyle/>
          <a:p>
            <a:pPr marL="0" indent="0">
              <a:buNone/>
            </a:pPr>
            <a:r>
              <a:rPr lang="en-US" b="1" u="sng" dirty="0" smtClean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800" dirty="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1"/>
          <p:cNvSpPr/>
          <p:nvPr/>
        </p:nvSpPr>
        <p:spPr>
          <a:xfrm>
            <a:off x="671829" y="1602105"/>
            <a:ext cx="10537544" cy="6794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3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: a)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Hãy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l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àm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trò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                     3,7</a:t>
            </a:r>
            <a:r>
              <a:rPr kumimoji="0" lang="en-US" sz="2800" b="0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4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1657....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Với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độ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chính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xác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aseline="0" dirty="0" smtClean="0">
                <a:solidFill>
                  <a:srgbClr val="000000"/>
                </a:solidFill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d= 0,005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Times New Roman" panose="02020603050405020304" pitchFamily="18" charset="0"/>
            </a:endParaRPr>
          </a:p>
        </p:txBody>
      </p:sp>
      <p:sp>
        <p:nvSpPr>
          <p:cNvPr id="4" name="Flowchart: Alternate Process 3"/>
          <p:cNvSpPr/>
          <p:nvPr/>
        </p:nvSpPr>
        <p:spPr>
          <a:xfrm>
            <a:off x="1822136" y="147320"/>
            <a:ext cx="9387237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Content Placeholder 1"/>
          <p:cNvSpPr/>
          <p:nvPr/>
        </p:nvSpPr>
        <p:spPr>
          <a:xfrm>
            <a:off x="671830" y="2596912"/>
            <a:ext cx="9392758" cy="6794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(HD: Ta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sẽ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làm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tròn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x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đến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hàng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phần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trăm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)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553239"/>
              </p:ext>
            </p:extLst>
          </p:nvPr>
        </p:nvGraphicFramePr>
        <p:xfrm>
          <a:off x="5103853" y="1525270"/>
          <a:ext cx="1605392" cy="566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1" name="Equation" r:id="rId4" imgW="647640" imgH="228600" progId="Equation.DSMT4">
                  <p:embed/>
                </p:oleObj>
              </mc:Choice>
              <mc:Fallback>
                <p:oleObj name="Equation" r:id="rId4" imgW="64764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03853" y="1525270"/>
                        <a:ext cx="1605392" cy="566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reeform 14"/>
          <p:cNvSpPr/>
          <p:nvPr/>
        </p:nvSpPr>
        <p:spPr>
          <a:xfrm>
            <a:off x="674581" y="3283783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marL="0" marR="0" lvl="0" indent="0" algn="ctr" defTabSz="18669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SimSun"/>
                <a:cs typeface="+mn-cs"/>
              </a:rPr>
              <a:t>A. 3,742</a:t>
            </a:r>
            <a:endParaRPr kumimoji="0" lang="vi-VN" sz="4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SimSun"/>
              <a:cs typeface="+mn-cs"/>
            </a:endParaRPr>
          </a:p>
        </p:txBody>
      </p:sp>
      <p:sp>
        <p:nvSpPr>
          <p:cNvPr id="16" name="Freeform 15"/>
          <p:cNvSpPr/>
          <p:nvPr/>
        </p:nvSpPr>
        <p:spPr>
          <a:xfrm>
            <a:off x="3691913" y="3283783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marL="0" marR="0" lvl="0" indent="0" algn="ctr" defTabSz="18669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SimSun"/>
                <a:cs typeface="+mn-cs"/>
              </a:rPr>
              <a:t>B. 3,74</a:t>
            </a:r>
            <a:endParaRPr kumimoji="0" lang="vi-VN" sz="4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SimSun"/>
              <a:cs typeface="+mn-cs"/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6709245" y="3283783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marL="0" marR="0" lvl="0" indent="0" algn="ctr" defTabSz="18669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SimSun"/>
                <a:cs typeface="+mn-cs"/>
              </a:rPr>
              <a:t>C. 3,7417</a:t>
            </a:r>
            <a:endParaRPr kumimoji="0" lang="vi-VN" sz="4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SimSun"/>
              <a:cs typeface="+mn-cs"/>
            </a:endParaRPr>
          </a:p>
        </p:txBody>
      </p:sp>
      <p:sp>
        <p:nvSpPr>
          <p:cNvPr id="21" name="Explosion 1 20"/>
          <p:cNvSpPr/>
          <p:nvPr/>
        </p:nvSpPr>
        <p:spPr bwMode="auto">
          <a:xfrm>
            <a:off x="1364222" y="4421147"/>
            <a:ext cx="1679018" cy="1602699"/>
          </a:xfrm>
          <a:prstGeom prst="irregularSeal1">
            <a:avLst/>
          </a:prstGeom>
          <a:gradFill rotWithShape="0">
            <a:gsLst>
              <a:gs pos="64000">
                <a:srgbClr val="FFFF00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SAI</a:t>
            </a:r>
            <a:endParaRPr kumimoji="0" lang="vi-VN" sz="18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22" name="Explosion 1 21"/>
          <p:cNvSpPr/>
          <p:nvPr/>
        </p:nvSpPr>
        <p:spPr bwMode="auto">
          <a:xfrm>
            <a:off x="4528699" y="4421147"/>
            <a:ext cx="1679018" cy="1602699"/>
          </a:xfrm>
          <a:prstGeom prst="irregularSeal1">
            <a:avLst/>
          </a:prstGeom>
          <a:gradFill rotWithShape="0">
            <a:gsLst>
              <a:gs pos="64000">
                <a:srgbClr val="FFFF00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ĐÚNG</a:t>
            </a:r>
            <a:endParaRPr kumimoji="0" lang="vi-VN" sz="18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23" name="Explosion 1 22"/>
          <p:cNvSpPr/>
          <p:nvPr/>
        </p:nvSpPr>
        <p:spPr bwMode="auto">
          <a:xfrm>
            <a:off x="7698444" y="4573785"/>
            <a:ext cx="1679018" cy="1602699"/>
          </a:xfrm>
          <a:prstGeom prst="irregularSeal1">
            <a:avLst/>
          </a:prstGeom>
          <a:gradFill rotWithShape="0">
            <a:gsLst>
              <a:gs pos="64000">
                <a:srgbClr val="FFFF00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SAI</a:t>
            </a:r>
            <a:endParaRPr kumimoji="0" lang="vi-VN" sz="18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34788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5" grpId="0" build="p"/>
      <p:bldP spid="5" grpId="1" build="p"/>
      <p:bldP spid="3" grpId="0" bldLvl="0" animBg="1"/>
      <p:bldP spid="3" grpId="1" animBg="1"/>
      <p:bldP spid="4" grpId="0" bldLvl="0" animBg="1"/>
      <p:bldP spid="4" grpId="1" animBg="1"/>
      <p:bldP spid="7" grpId="0" animBg="1"/>
      <p:bldP spid="7" grpId="1" animBg="1"/>
      <p:bldP spid="15" grpId="0" animBg="1"/>
      <p:bldP spid="16" grpId="0" animBg="1"/>
      <p:bldP spid="17" grpId="0" animBg="1"/>
      <p:bldP spid="21" grpId="0" animBg="1"/>
      <p:bldP spid="22" grpId="0" animBg="1"/>
      <p:bldP spid="2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805180" y="950595"/>
            <a:ext cx="6812280" cy="651510"/>
          </a:xfrm>
        </p:spPr>
        <p:txBody>
          <a:bodyPr/>
          <a:lstStyle/>
          <a:p>
            <a:pPr marL="0" indent="0">
              <a:buNone/>
            </a:pPr>
            <a:r>
              <a:rPr lang="en-US" b="1" u="sng" dirty="0" smtClean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800" dirty="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1"/>
          <p:cNvSpPr/>
          <p:nvPr/>
        </p:nvSpPr>
        <p:spPr>
          <a:xfrm>
            <a:off x="671829" y="1602105"/>
            <a:ext cx="10537544" cy="6794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3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: b)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Hãy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làm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trò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 9 21</a:t>
            </a:r>
            <a:r>
              <a:rPr kumimoji="0" lang="en-US" sz="2800" b="0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4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235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với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độ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chính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xác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d = 500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Times New Roman" panose="02020603050405020304" pitchFamily="18" charset="0"/>
            </a:endParaRPr>
          </a:p>
        </p:txBody>
      </p:sp>
      <p:sp>
        <p:nvSpPr>
          <p:cNvPr id="4" name="Flowchart: Alternate Process 3"/>
          <p:cNvSpPr/>
          <p:nvPr/>
        </p:nvSpPr>
        <p:spPr>
          <a:xfrm>
            <a:off x="1822136" y="147320"/>
            <a:ext cx="9387237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Content Placeholder 1"/>
          <p:cNvSpPr/>
          <p:nvPr/>
        </p:nvSpPr>
        <p:spPr>
          <a:xfrm>
            <a:off x="671830" y="2436853"/>
            <a:ext cx="9392758" cy="6794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(HD: Ta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sẽ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làm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tròn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đến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hàng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nghìn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)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Times New Roman" panose="02020603050405020304" pitchFamily="18" charset="0"/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674581" y="3283783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marL="0" marR="0" lvl="0" indent="0" algn="ctr" defTabSz="18669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SimSun"/>
                <a:cs typeface="+mn-cs"/>
              </a:rPr>
              <a:t>A. 921400</a:t>
            </a:r>
            <a:endParaRPr kumimoji="0" lang="vi-VN" sz="36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SimSun"/>
              <a:cs typeface="+mn-cs"/>
            </a:endParaRPr>
          </a:p>
        </p:txBody>
      </p:sp>
      <p:sp>
        <p:nvSpPr>
          <p:cNvPr id="16" name="Freeform 15"/>
          <p:cNvSpPr/>
          <p:nvPr/>
        </p:nvSpPr>
        <p:spPr>
          <a:xfrm>
            <a:off x="3691913" y="3283783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marL="0" marR="0" lvl="0" indent="0" algn="ctr" defTabSz="18669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SimSun"/>
                <a:cs typeface="+mn-cs"/>
              </a:rPr>
              <a:t>B. 9214200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SimSun"/>
              <a:cs typeface="+mn-cs"/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6709245" y="3283783"/>
            <a:ext cx="3889576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marL="0" marR="0" lvl="0" indent="0" algn="ctr" defTabSz="18669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SimSun"/>
                <a:cs typeface="+mn-cs"/>
              </a:rPr>
              <a:t>C. 9214000</a:t>
            </a:r>
            <a:endParaRPr kumimoji="0" lang="vi-VN" sz="36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SimSun"/>
              <a:cs typeface="+mn-cs"/>
            </a:endParaRPr>
          </a:p>
        </p:txBody>
      </p:sp>
      <p:sp>
        <p:nvSpPr>
          <p:cNvPr id="21" name="Explosion 1 20"/>
          <p:cNvSpPr/>
          <p:nvPr/>
        </p:nvSpPr>
        <p:spPr bwMode="auto">
          <a:xfrm>
            <a:off x="1364222" y="4421147"/>
            <a:ext cx="1679018" cy="1602699"/>
          </a:xfrm>
          <a:prstGeom prst="irregularSeal1">
            <a:avLst/>
          </a:prstGeom>
          <a:gradFill rotWithShape="0">
            <a:gsLst>
              <a:gs pos="64000">
                <a:srgbClr val="FFFF00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SAI</a:t>
            </a:r>
            <a:endParaRPr kumimoji="0" lang="vi-VN" sz="18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22" name="Explosion 1 21"/>
          <p:cNvSpPr/>
          <p:nvPr/>
        </p:nvSpPr>
        <p:spPr bwMode="auto">
          <a:xfrm>
            <a:off x="4528699" y="4421147"/>
            <a:ext cx="1679018" cy="1602699"/>
          </a:xfrm>
          <a:prstGeom prst="irregularSeal1">
            <a:avLst/>
          </a:prstGeom>
          <a:gradFill rotWithShape="0">
            <a:gsLst>
              <a:gs pos="64000">
                <a:srgbClr val="FFFF00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SAI</a:t>
            </a:r>
            <a:endParaRPr kumimoji="0" lang="vi-VN" sz="18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23" name="Explosion 1 22"/>
          <p:cNvSpPr/>
          <p:nvPr/>
        </p:nvSpPr>
        <p:spPr bwMode="auto">
          <a:xfrm>
            <a:off x="7698444" y="4573785"/>
            <a:ext cx="1679018" cy="1602699"/>
          </a:xfrm>
          <a:prstGeom prst="irregularSeal1">
            <a:avLst/>
          </a:prstGeom>
          <a:gradFill rotWithShape="0">
            <a:gsLst>
              <a:gs pos="64000">
                <a:srgbClr val="FFFF00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 smtClean="0">
                <a:solidFill>
                  <a:srgbClr val="FF00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ĐÚNG</a:t>
            </a:r>
            <a:endParaRPr kumimoji="0" lang="vi-VN" sz="18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90956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5" grpId="0" build="p"/>
      <p:bldP spid="5" grpId="1" build="p"/>
      <p:bldP spid="3" grpId="0" bldLvl="0" animBg="1"/>
      <p:bldP spid="3" grpId="1" animBg="1"/>
      <p:bldP spid="4" grpId="0" bldLvl="0" animBg="1"/>
      <p:bldP spid="4" grpId="1" animBg="1"/>
      <p:bldP spid="7" grpId="0" animBg="1"/>
      <p:bldP spid="7" grpId="1" animBg="1"/>
      <p:bldP spid="15" grpId="0" animBg="1"/>
      <p:bldP spid="16" grpId="0" animBg="1"/>
      <p:bldP spid="17" grpId="0" animBg="1"/>
      <p:bldP spid="21" grpId="0" animBg="1"/>
      <p:bldP spid="22" grpId="0" animBg="1"/>
      <p:bldP spid="23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772160" y="826135"/>
            <a:ext cx="5995670" cy="1593850"/>
          </a:xfrm>
        </p:spPr>
        <p:txBody>
          <a:bodyPr/>
          <a:lstStyle/>
          <a:p>
            <a:pPr marL="0" indent="0">
              <a:buNone/>
            </a:pPr>
            <a:r>
              <a:rPr lang="en-US" sz="280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</a:p>
        </p:txBody>
      </p:sp>
      <p:sp>
        <p:nvSpPr>
          <p:cNvPr id="23" name="AutoShape 18"/>
          <p:cNvSpPr/>
          <p:nvPr/>
        </p:nvSpPr>
        <p:spPr>
          <a:xfrm>
            <a:off x="3577473" y="987108"/>
            <a:ext cx="4883785" cy="3041015"/>
          </a:xfrm>
          <a:prstGeom prst="cloudCallout">
            <a:avLst>
              <a:gd name="adj1" fmla="val -49449"/>
              <a:gd name="adj2" fmla="val 56838"/>
            </a:avLst>
          </a:prstGeom>
          <a:solidFill>
            <a:srgbClr val="99CCFF"/>
          </a:solidFill>
          <a:ln w="9525" cap="flat" cmpd="sng">
            <a:solidFill>
              <a:srgbClr val="FFFFCC"/>
            </a:solidFill>
            <a:prstDash val="solid"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Muốn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lang="en-US" sz="2800" b="1" noProof="0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00" b="1" noProof="0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noProof="0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800" b="1" noProof="0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noProof="0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800" b="1" noProof="0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noProof="0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800" b="1" noProof="0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noProof="0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b="1" noProof="0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noProof="0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00" b="1" noProof="0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noProof="0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b="1" noProof="0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a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àm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hư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ế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ào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pic>
        <p:nvPicPr>
          <p:cNvPr id="24" name="Picture 17" descr="Cau hoi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69995" y="1292068"/>
            <a:ext cx="873125" cy="142176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5" name="Flowchart: Alternate Process 24"/>
          <p:cNvSpPr/>
          <p:nvPr/>
        </p:nvSpPr>
        <p:spPr>
          <a:xfrm>
            <a:off x="2585085" y="147320"/>
            <a:ext cx="8547100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0" name="Text Box 99"/>
          <p:cNvSpPr txBox="1"/>
          <p:nvPr/>
        </p:nvSpPr>
        <p:spPr>
          <a:xfrm>
            <a:off x="2737964" y="3015105"/>
            <a:ext cx="7339330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HÌNH THÀNH KIẾN THỨC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18072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6" presetClass="exit" presetSubtype="2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23" grpId="0" animBg="1"/>
      <p:bldP spid="23" grpId="1" animBg="1"/>
      <p:bldP spid="23" grpId="2" animBg="1"/>
      <p:bldP spid="25" grpId="0" bldLvl="0" animBg="1"/>
      <p:bldP spid="25" grpId="1" animBg="1"/>
      <p:bldP spid="100" grpId="0"/>
      <p:bldP spid="100" grpId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9" name="Group 4"/>
          <p:cNvGrpSpPr>
            <a:grpSpLocks/>
          </p:cNvGrpSpPr>
          <p:nvPr/>
        </p:nvGrpSpPr>
        <p:grpSpPr bwMode="auto">
          <a:xfrm>
            <a:off x="-129915" y="958850"/>
            <a:ext cx="5615362" cy="944563"/>
            <a:chOff x="2384032" y="-10519"/>
            <a:chExt cx="3933865" cy="944754"/>
          </a:xfrm>
        </p:grpSpPr>
        <p:sp>
          <p:nvSpPr>
            <p:cNvPr id="6" name="Rectangle: Rounded Corners 5"/>
            <p:cNvSpPr/>
            <p:nvPr/>
          </p:nvSpPr>
          <p:spPr>
            <a:xfrm>
              <a:off x="2513863" y="44721"/>
              <a:ext cx="3804034" cy="889514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7" name="Rectangle: Rounded Corners 4"/>
            <p:cNvSpPr txBox="1"/>
            <p:nvPr/>
          </p:nvSpPr>
          <p:spPr>
            <a:xfrm>
              <a:off x="2384032" y="-10519"/>
              <a:ext cx="3933864" cy="94475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60960" tIns="40640" rIns="60960" bIns="40640" spcCol="1270" anchor="ctr"/>
            <a:lstStyle/>
            <a:p>
              <a:pPr marL="0" marR="0" lvl="0" indent="0" algn="ctr" defTabSz="14224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3. </a:t>
              </a:r>
              <a:r>
                <a:rPr lang="en-US" sz="3200" b="1" dirty="0" err="1" smtClean="0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3200" b="1" dirty="0" smtClean="0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ng</a:t>
              </a:r>
              <a:r>
                <a:rPr lang="en-US" sz="3200" b="1" dirty="0" smtClean="0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200" b="1" dirty="0" smtClean="0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3200" b="1" dirty="0" smtClean="0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8455025" y="2117725"/>
            <a:ext cx="441325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sng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421688" y="1903413"/>
            <a:ext cx="625475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10" name="Group 4"/>
          <p:cNvGrpSpPr>
            <a:grpSpLocks/>
          </p:cNvGrpSpPr>
          <p:nvPr/>
        </p:nvGrpSpPr>
        <p:grpSpPr bwMode="auto">
          <a:xfrm>
            <a:off x="36512" y="0"/>
            <a:ext cx="12012370" cy="972446"/>
            <a:chOff x="2310631" y="44721"/>
            <a:chExt cx="2580339" cy="1232149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1" name="Rectangle: Rounded Corners 5"/>
            <p:cNvSpPr/>
            <p:nvPr/>
          </p:nvSpPr>
          <p:spPr>
            <a:xfrm>
              <a:off x="2513863" y="44721"/>
              <a:ext cx="1967261" cy="1232149"/>
            </a:xfrm>
            <a:prstGeom prst="roundRect">
              <a:avLst>
                <a:gd name="adj" fmla="val 10000"/>
              </a:avLst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2" name="Rectangle: Rounded Corners 4"/>
            <p:cNvSpPr txBox="1"/>
            <p:nvPr/>
          </p:nvSpPr>
          <p:spPr>
            <a:xfrm>
              <a:off x="2310631" y="81240"/>
              <a:ext cx="2580339" cy="1159109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60960" tIns="40640" rIns="60960" bIns="40640" spcCol="1270" anchor="ctr"/>
            <a:lstStyle/>
            <a:p>
              <a:pPr marL="0" marR="0" lvl="0" indent="0" algn="ctr" defTabSz="14224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ÀI</a:t>
              </a:r>
              <a:r>
                <a:rPr kumimoji="0" lang="en-US" sz="3200" b="1" i="0" u="none" strike="noStrike" kern="1200" cap="none" spc="0" normalizeH="0" noProof="0" dirty="0" smtClean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3: LÀM TRÒN SỐ VÀ ƯỚC LƯỢNG KẾT QUẢ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55411" y="1945046"/>
            <a:ext cx="11295212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..</a:t>
            </a:r>
            <a:r>
              <a:rPr lang="en-US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18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48393" y="2958102"/>
            <a:ext cx="9387237" cy="517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í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ụ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4</a:t>
            </a:r>
            <a:r>
              <a:rPr lang="en-US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7148 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593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18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32569" y="3546427"/>
            <a:ext cx="7647725" cy="517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ảm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òn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ến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ữ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ở </a:t>
            </a:r>
            <a:r>
              <a:rPr lang="en-US" i="1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àng</a:t>
            </a:r>
            <a:r>
              <a:rPr lang="en-US" i="1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ao</a:t>
            </a:r>
            <a:r>
              <a:rPr lang="en-US" i="1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ất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ỗi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ừa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 </a:t>
            </a:r>
            <a:endParaRPr lang="vi-VN" sz="1800" dirty="0">
              <a:solidFill>
                <a:schemeClr val="tx2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7850632" y="3501460"/>
            <a:ext cx="1984997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AutoNum type="arabicPlain" startAt="7148"/>
            </a:pPr>
            <a:r>
              <a:rPr lang="en-US" dirty="0" smtClean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   7000</a:t>
            </a:r>
          </a:p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593         600</a:t>
            </a:r>
            <a:endParaRPr lang="vi-VN" sz="1800" dirty="0">
              <a:solidFill>
                <a:schemeClr val="tx2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839964"/>
              </p:ext>
            </p:extLst>
          </p:nvPr>
        </p:nvGraphicFramePr>
        <p:xfrm>
          <a:off x="8574520" y="3546427"/>
          <a:ext cx="472643" cy="472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6" name="Equation" r:id="rId3" imgW="126720" imgH="126720" progId="Equation.DSMT4">
                  <p:embed/>
                </p:oleObj>
              </mc:Choice>
              <mc:Fallback>
                <p:oleObj name="Equation" r:id="rId3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74520" y="3546427"/>
                        <a:ext cx="472643" cy="472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839964"/>
              </p:ext>
            </p:extLst>
          </p:nvPr>
        </p:nvGraphicFramePr>
        <p:xfrm>
          <a:off x="8551722" y="3940597"/>
          <a:ext cx="472643" cy="472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7" name="Equation" r:id="rId5" imgW="126720" imgH="126720" progId="Equation.DSMT4">
                  <p:embed/>
                </p:oleObj>
              </mc:Choice>
              <mc:Fallback>
                <p:oleObj name="Equation" r:id="rId5" imgW="126720" imgH="1267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51722" y="3940597"/>
                        <a:ext cx="472643" cy="472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48394" y="4319725"/>
            <a:ext cx="11040579" cy="517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Do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i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ân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ã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m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òn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ta </a:t>
            </a:r>
            <a:r>
              <a:rPr lang="en-US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ược</a:t>
            </a:r>
            <a:r>
              <a:rPr lang="en-US" dirty="0" smtClean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7000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600 =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4 200 000 </a:t>
            </a:r>
            <a:r>
              <a:rPr 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(</a:t>
            </a:r>
            <a:r>
              <a:rPr lang="en-US" sz="2000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ch</a:t>
            </a:r>
            <a:r>
              <a:rPr 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ước</a:t>
            </a:r>
            <a:r>
              <a:rPr 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)</a:t>
            </a:r>
            <a:endParaRPr lang="vi-VN" sz="1800" dirty="0">
              <a:solidFill>
                <a:schemeClr val="tx2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779556" y="4943074"/>
            <a:ext cx="6772166" cy="4826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1" i="1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ực</a:t>
            </a:r>
            <a:r>
              <a:rPr lang="en-US" b="1" i="1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ế</a:t>
            </a:r>
            <a:r>
              <a:rPr lang="en-US" b="1" i="1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b="1" i="1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ch</a:t>
            </a:r>
            <a:r>
              <a:rPr lang="en-US" b="1" i="1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úng</a:t>
            </a:r>
            <a:r>
              <a:rPr lang="en-US" b="1" i="1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b="1" i="1" dirty="0" smtClean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 </a:t>
            </a:r>
            <a:r>
              <a:rPr lang="en-US" dirty="0" smtClean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7 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148 . 593 =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4 238 764</a:t>
            </a:r>
            <a:endParaRPr lang="vi-VN" sz="18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977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16" grpId="0"/>
      <p:bldP spid="9" grpId="0"/>
      <p:bldP spid="1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9" name="Group 4"/>
          <p:cNvGrpSpPr>
            <a:grpSpLocks/>
          </p:cNvGrpSpPr>
          <p:nvPr/>
        </p:nvGrpSpPr>
        <p:grpSpPr bwMode="auto">
          <a:xfrm>
            <a:off x="-129915" y="958851"/>
            <a:ext cx="5615362" cy="638494"/>
            <a:chOff x="2384032" y="-10519"/>
            <a:chExt cx="3933865" cy="944754"/>
          </a:xfrm>
        </p:grpSpPr>
        <p:sp>
          <p:nvSpPr>
            <p:cNvPr id="6" name="Rectangle: Rounded Corners 5"/>
            <p:cNvSpPr/>
            <p:nvPr/>
          </p:nvSpPr>
          <p:spPr>
            <a:xfrm>
              <a:off x="2513863" y="44721"/>
              <a:ext cx="3804034" cy="889514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7" name="Rectangle: Rounded Corners 4"/>
            <p:cNvSpPr txBox="1"/>
            <p:nvPr/>
          </p:nvSpPr>
          <p:spPr>
            <a:xfrm>
              <a:off x="2384032" y="-10519"/>
              <a:ext cx="3933864" cy="94475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60960" tIns="40640" rIns="60960" bIns="40640" spcCol="1270" anchor="ctr"/>
            <a:lstStyle/>
            <a:p>
              <a:pPr marL="0" marR="0" lvl="0" indent="0" algn="ctr" defTabSz="14224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3. </a:t>
              </a:r>
              <a:r>
                <a:rPr kumimoji="0" lang="en-US" sz="32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Ước</a:t>
              </a:r>
              <a:r>
                <a:rPr kumimoji="0" lang="en-US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ượng</a:t>
              </a:r>
              <a:r>
                <a:rPr kumimoji="0" lang="en-US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ác</a:t>
              </a:r>
              <a:r>
                <a:rPr kumimoji="0" lang="en-US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hép</a:t>
              </a:r>
              <a:r>
                <a:rPr kumimoji="0" lang="en-US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ính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8421688" y="1903413"/>
            <a:ext cx="625475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10" name="Group 4"/>
          <p:cNvGrpSpPr>
            <a:grpSpLocks/>
          </p:cNvGrpSpPr>
          <p:nvPr/>
        </p:nvGrpSpPr>
        <p:grpSpPr bwMode="auto">
          <a:xfrm>
            <a:off x="36512" y="0"/>
            <a:ext cx="12012370" cy="972446"/>
            <a:chOff x="2310631" y="44721"/>
            <a:chExt cx="2580339" cy="1232149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1" name="Rectangle: Rounded Corners 5"/>
            <p:cNvSpPr/>
            <p:nvPr/>
          </p:nvSpPr>
          <p:spPr>
            <a:xfrm>
              <a:off x="2513863" y="44721"/>
              <a:ext cx="1967261" cy="1232149"/>
            </a:xfrm>
            <a:prstGeom prst="roundRect">
              <a:avLst>
                <a:gd name="adj" fmla="val 10000"/>
              </a:avLst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2" name="Rectangle: Rounded Corners 4"/>
            <p:cNvSpPr txBox="1"/>
            <p:nvPr/>
          </p:nvSpPr>
          <p:spPr>
            <a:xfrm>
              <a:off x="2310631" y="81240"/>
              <a:ext cx="2580339" cy="1159109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60960" tIns="40640" rIns="60960" bIns="40640" spcCol="1270" anchor="ctr"/>
            <a:lstStyle/>
            <a:p>
              <a:pPr marL="0" marR="0" lvl="0" indent="0" algn="ctr" defTabSz="14224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ÀI 3: LÀM TRÒN SỐ VÀ ƯỚC LƯỢNG KẾT QUẢ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55411" y="1614512"/>
            <a:ext cx="7643288" cy="4826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sz="2400" b="1" i="1" u="none" strike="noStrike" kern="1200" cap="none" spc="0" normalizeH="0" noProof="0" dirty="0" smtClean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1" u="none" strike="noStrike" kern="1200" cap="none" spc="0" normalizeH="0" noProof="0" dirty="0" err="1" smtClean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kumimoji="0" lang="en-US" sz="2400" b="1" i="1" u="none" strike="noStrike" kern="1200" cap="none" spc="0" normalizeH="0" noProof="0" dirty="0" smtClean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kumimoji="0" lang="en-US" sz="2400" b="1" i="1" u="none" strike="noStrike" kern="120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kumimoji="0" lang="en-US" sz="2400" b="1" i="1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1" u="none" strike="noStrike" kern="120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kumimoji="0" lang="en-US" sz="2400" b="1" i="1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1" u="none" strike="noStrike" kern="120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kumimoji="0" lang="en-US" sz="2400" b="1" i="1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1" u="none" strike="noStrike" kern="120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kumimoji="0" lang="en-US" sz="2400" b="1" i="1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1" u="none" strike="noStrike" kern="120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sz="2400" b="1" i="1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1" u="none" strike="noStrike" kern="120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2400" b="1" i="1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1" u="none" strike="noStrike" kern="120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kumimoji="0" lang="en-US" sz="2400" b="1" i="1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1" u="none" strike="noStrike" kern="120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sz="2400" b="1" i="1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1" u="none" strike="noStrike" kern="120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sz="2400" b="1" i="1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vi-VN" sz="18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609483" y="2055947"/>
            <a:ext cx="2526129" cy="762501"/>
          </a:xfrm>
          <a:custGeom>
            <a:avLst/>
            <a:gdLst>
              <a:gd name="connsiteX0" fmla="*/ 0 w 2526129"/>
              <a:gd name="connsiteY0" fmla="*/ 76250 h 762501"/>
              <a:gd name="connsiteX1" fmla="*/ 76250 w 2526129"/>
              <a:gd name="connsiteY1" fmla="*/ 0 h 762501"/>
              <a:gd name="connsiteX2" fmla="*/ 2449879 w 2526129"/>
              <a:gd name="connsiteY2" fmla="*/ 0 h 762501"/>
              <a:gd name="connsiteX3" fmla="*/ 2526129 w 2526129"/>
              <a:gd name="connsiteY3" fmla="*/ 76250 h 762501"/>
              <a:gd name="connsiteX4" fmla="*/ 2526129 w 2526129"/>
              <a:gd name="connsiteY4" fmla="*/ 686251 h 762501"/>
              <a:gd name="connsiteX5" fmla="*/ 2449879 w 2526129"/>
              <a:gd name="connsiteY5" fmla="*/ 762501 h 762501"/>
              <a:gd name="connsiteX6" fmla="*/ 76250 w 2526129"/>
              <a:gd name="connsiteY6" fmla="*/ 762501 h 762501"/>
              <a:gd name="connsiteX7" fmla="*/ 0 w 2526129"/>
              <a:gd name="connsiteY7" fmla="*/ 686251 h 762501"/>
              <a:gd name="connsiteX8" fmla="*/ 0 w 2526129"/>
              <a:gd name="connsiteY8" fmla="*/ 76250 h 762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526129" h="762501">
                <a:moveTo>
                  <a:pt x="0" y="76250"/>
                </a:moveTo>
                <a:cubicBezTo>
                  <a:pt x="0" y="34138"/>
                  <a:pt x="34138" y="0"/>
                  <a:pt x="76250" y="0"/>
                </a:cubicBezTo>
                <a:lnTo>
                  <a:pt x="2449879" y="0"/>
                </a:lnTo>
                <a:cubicBezTo>
                  <a:pt x="2491991" y="0"/>
                  <a:pt x="2526129" y="34138"/>
                  <a:pt x="2526129" y="76250"/>
                </a:cubicBezTo>
                <a:lnTo>
                  <a:pt x="2526129" y="686251"/>
                </a:lnTo>
                <a:cubicBezTo>
                  <a:pt x="2526129" y="728363"/>
                  <a:pt x="2491991" y="762501"/>
                  <a:pt x="2449879" y="762501"/>
                </a:cubicBezTo>
                <a:lnTo>
                  <a:pt x="76250" y="762501"/>
                </a:lnTo>
                <a:cubicBezTo>
                  <a:pt x="34138" y="762501"/>
                  <a:pt x="0" y="728363"/>
                  <a:pt x="0" y="686251"/>
                </a:cubicBezTo>
                <a:lnTo>
                  <a:pt x="0" y="7625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73" tIns="113773" rIns="113773" bIns="113773" numCol="1" spcCol="1270" anchor="ctr" anchorCtr="0">
            <a:noAutofit/>
          </a:bodyPr>
          <a:lstStyle/>
          <a:p>
            <a:pPr lvl="0" algn="ctr" defTabSz="10668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vi-VN" sz="2400" b="0" i="0" kern="1200" baseline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6121. 99</a:t>
            </a:r>
            <a:endParaRPr lang="vi-VN" sz="2400" kern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Freeform 18"/>
          <p:cNvSpPr/>
          <p:nvPr/>
        </p:nvSpPr>
        <p:spPr>
          <a:xfrm>
            <a:off x="3388225" y="2123957"/>
            <a:ext cx="535539" cy="626480"/>
          </a:xfrm>
          <a:custGeom>
            <a:avLst/>
            <a:gdLst>
              <a:gd name="connsiteX0" fmla="*/ 0 w 535539"/>
              <a:gd name="connsiteY0" fmla="*/ 125296 h 626480"/>
              <a:gd name="connsiteX1" fmla="*/ 267770 w 535539"/>
              <a:gd name="connsiteY1" fmla="*/ 125296 h 626480"/>
              <a:gd name="connsiteX2" fmla="*/ 267770 w 535539"/>
              <a:gd name="connsiteY2" fmla="*/ 0 h 626480"/>
              <a:gd name="connsiteX3" fmla="*/ 535539 w 535539"/>
              <a:gd name="connsiteY3" fmla="*/ 313240 h 626480"/>
              <a:gd name="connsiteX4" fmla="*/ 267770 w 535539"/>
              <a:gd name="connsiteY4" fmla="*/ 626480 h 626480"/>
              <a:gd name="connsiteX5" fmla="*/ 267770 w 535539"/>
              <a:gd name="connsiteY5" fmla="*/ 501184 h 626480"/>
              <a:gd name="connsiteX6" fmla="*/ 0 w 535539"/>
              <a:gd name="connsiteY6" fmla="*/ 501184 h 626480"/>
              <a:gd name="connsiteX7" fmla="*/ 0 w 535539"/>
              <a:gd name="connsiteY7" fmla="*/ 125296 h 6264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35539" h="626480">
                <a:moveTo>
                  <a:pt x="0" y="125296"/>
                </a:moveTo>
                <a:lnTo>
                  <a:pt x="267770" y="125296"/>
                </a:lnTo>
                <a:lnTo>
                  <a:pt x="267770" y="0"/>
                </a:lnTo>
                <a:lnTo>
                  <a:pt x="535539" y="313240"/>
                </a:lnTo>
                <a:lnTo>
                  <a:pt x="267770" y="626480"/>
                </a:lnTo>
                <a:lnTo>
                  <a:pt x="267770" y="501184"/>
                </a:lnTo>
                <a:lnTo>
                  <a:pt x="0" y="501184"/>
                </a:lnTo>
                <a:lnTo>
                  <a:pt x="0" y="125296"/>
                </a:lnTo>
                <a:close/>
              </a:path>
            </a:pathLst>
          </a:custGeom>
        </p:spPr>
        <p:style>
          <a:lnRef idx="0">
            <a:schemeClr val="accent1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0" tIns="125296" rIns="160662" bIns="125296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2800" kern="1200"/>
          </a:p>
        </p:txBody>
      </p:sp>
      <p:sp>
        <p:nvSpPr>
          <p:cNvPr id="20" name="Freeform 19"/>
          <p:cNvSpPr/>
          <p:nvPr/>
        </p:nvSpPr>
        <p:spPr>
          <a:xfrm>
            <a:off x="4146064" y="2055947"/>
            <a:ext cx="2526129" cy="762501"/>
          </a:xfrm>
          <a:custGeom>
            <a:avLst/>
            <a:gdLst>
              <a:gd name="connsiteX0" fmla="*/ 0 w 2526129"/>
              <a:gd name="connsiteY0" fmla="*/ 76250 h 762501"/>
              <a:gd name="connsiteX1" fmla="*/ 76250 w 2526129"/>
              <a:gd name="connsiteY1" fmla="*/ 0 h 762501"/>
              <a:gd name="connsiteX2" fmla="*/ 2449879 w 2526129"/>
              <a:gd name="connsiteY2" fmla="*/ 0 h 762501"/>
              <a:gd name="connsiteX3" fmla="*/ 2526129 w 2526129"/>
              <a:gd name="connsiteY3" fmla="*/ 76250 h 762501"/>
              <a:gd name="connsiteX4" fmla="*/ 2526129 w 2526129"/>
              <a:gd name="connsiteY4" fmla="*/ 686251 h 762501"/>
              <a:gd name="connsiteX5" fmla="*/ 2449879 w 2526129"/>
              <a:gd name="connsiteY5" fmla="*/ 762501 h 762501"/>
              <a:gd name="connsiteX6" fmla="*/ 76250 w 2526129"/>
              <a:gd name="connsiteY6" fmla="*/ 762501 h 762501"/>
              <a:gd name="connsiteX7" fmla="*/ 0 w 2526129"/>
              <a:gd name="connsiteY7" fmla="*/ 686251 h 762501"/>
              <a:gd name="connsiteX8" fmla="*/ 0 w 2526129"/>
              <a:gd name="connsiteY8" fmla="*/ 76250 h 762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526129" h="762501">
                <a:moveTo>
                  <a:pt x="0" y="76250"/>
                </a:moveTo>
                <a:cubicBezTo>
                  <a:pt x="0" y="34138"/>
                  <a:pt x="34138" y="0"/>
                  <a:pt x="76250" y="0"/>
                </a:cubicBezTo>
                <a:lnTo>
                  <a:pt x="2449879" y="0"/>
                </a:lnTo>
                <a:cubicBezTo>
                  <a:pt x="2491991" y="0"/>
                  <a:pt x="2526129" y="34138"/>
                  <a:pt x="2526129" y="76250"/>
                </a:cubicBezTo>
                <a:lnTo>
                  <a:pt x="2526129" y="686251"/>
                </a:lnTo>
                <a:cubicBezTo>
                  <a:pt x="2526129" y="728363"/>
                  <a:pt x="2491991" y="762501"/>
                  <a:pt x="2449879" y="762501"/>
                </a:cubicBezTo>
                <a:lnTo>
                  <a:pt x="76250" y="762501"/>
                </a:lnTo>
                <a:cubicBezTo>
                  <a:pt x="34138" y="762501"/>
                  <a:pt x="0" y="728363"/>
                  <a:pt x="0" y="686251"/>
                </a:cubicBezTo>
                <a:lnTo>
                  <a:pt x="0" y="7625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73" tIns="113773" rIns="113773" bIns="113773" numCol="1" spcCol="1270" anchor="ctr" anchorCtr="0">
            <a:noAutofit/>
          </a:bodyPr>
          <a:lstStyle/>
          <a:p>
            <a:pPr lvl="0" algn="ctr" defTabSz="10668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vi-VN" sz="2400" b="0" i="0" kern="1200" baseline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922,11</a:t>
            </a:r>
            <a:r>
              <a:rPr lang="vi-VN" sz="2400" b="0" i="0" kern="1200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. </a:t>
            </a:r>
            <a:r>
              <a:rPr lang="vi-VN" sz="2400" b="0" i="0" kern="1200" baseline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9,38</a:t>
            </a:r>
            <a:endParaRPr lang="vi-VN" sz="2400" kern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Freeform 20"/>
          <p:cNvSpPr/>
          <p:nvPr/>
        </p:nvSpPr>
        <p:spPr>
          <a:xfrm>
            <a:off x="6924806" y="2123957"/>
            <a:ext cx="535539" cy="626480"/>
          </a:xfrm>
          <a:custGeom>
            <a:avLst/>
            <a:gdLst>
              <a:gd name="connsiteX0" fmla="*/ 0 w 535539"/>
              <a:gd name="connsiteY0" fmla="*/ 125296 h 626480"/>
              <a:gd name="connsiteX1" fmla="*/ 267770 w 535539"/>
              <a:gd name="connsiteY1" fmla="*/ 125296 h 626480"/>
              <a:gd name="connsiteX2" fmla="*/ 267770 w 535539"/>
              <a:gd name="connsiteY2" fmla="*/ 0 h 626480"/>
              <a:gd name="connsiteX3" fmla="*/ 535539 w 535539"/>
              <a:gd name="connsiteY3" fmla="*/ 313240 h 626480"/>
              <a:gd name="connsiteX4" fmla="*/ 267770 w 535539"/>
              <a:gd name="connsiteY4" fmla="*/ 626480 h 626480"/>
              <a:gd name="connsiteX5" fmla="*/ 267770 w 535539"/>
              <a:gd name="connsiteY5" fmla="*/ 501184 h 626480"/>
              <a:gd name="connsiteX6" fmla="*/ 0 w 535539"/>
              <a:gd name="connsiteY6" fmla="*/ 501184 h 626480"/>
              <a:gd name="connsiteX7" fmla="*/ 0 w 535539"/>
              <a:gd name="connsiteY7" fmla="*/ 125296 h 6264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35539" h="626480">
                <a:moveTo>
                  <a:pt x="0" y="125296"/>
                </a:moveTo>
                <a:lnTo>
                  <a:pt x="267770" y="125296"/>
                </a:lnTo>
                <a:lnTo>
                  <a:pt x="267770" y="0"/>
                </a:lnTo>
                <a:lnTo>
                  <a:pt x="535539" y="313240"/>
                </a:lnTo>
                <a:lnTo>
                  <a:pt x="267770" y="626480"/>
                </a:lnTo>
                <a:lnTo>
                  <a:pt x="267770" y="501184"/>
                </a:lnTo>
                <a:lnTo>
                  <a:pt x="0" y="501184"/>
                </a:lnTo>
                <a:lnTo>
                  <a:pt x="0" y="125296"/>
                </a:lnTo>
                <a:close/>
              </a:path>
            </a:pathLst>
          </a:custGeom>
        </p:spPr>
        <p:style>
          <a:lnRef idx="0">
            <a:schemeClr val="accent1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0" tIns="125296" rIns="160662" bIns="125296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2800" kern="1200"/>
          </a:p>
        </p:txBody>
      </p:sp>
      <p:sp>
        <p:nvSpPr>
          <p:cNvPr id="22" name="Freeform 21"/>
          <p:cNvSpPr/>
          <p:nvPr/>
        </p:nvSpPr>
        <p:spPr>
          <a:xfrm>
            <a:off x="7682645" y="2055947"/>
            <a:ext cx="2526129" cy="762501"/>
          </a:xfrm>
          <a:custGeom>
            <a:avLst/>
            <a:gdLst>
              <a:gd name="connsiteX0" fmla="*/ 0 w 2526129"/>
              <a:gd name="connsiteY0" fmla="*/ 76250 h 762501"/>
              <a:gd name="connsiteX1" fmla="*/ 76250 w 2526129"/>
              <a:gd name="connsiteY1" fmla="*/ 0 h 762501"/>
              <a:gd name="connsiteX2" fmla="*/ 2449879 w 2526129"/>
              <a:gd name="connsiteY2" fmla="*/ 0 h 762501"/>
              <a:gd name="connsiteX3" fmla="*/ 2526129 w 2526129"/>
              <a:gd name="connsiteY3" fmla="*/ 76250 h 762501"/>
              <a:gd name="connsiteX4" fmla="*/ 2526129 w 2526129"/>
              <a:gd name="connsiteY4" fmla="*/ 686251 h 762501"/>
              <a:gd name="connsiteX5" fmla="*/ 2449879 w 2526129"/>
              <a:gd name="connsiteY5" fmla="*/ 762501 h 762501"/>
              <a:gd name="connsiteX6" fmla="*/ 76250 w 2526129"/>
              <a:gd name="connsiteY6" fmla="*/ 762501 h 762501"/>
              <a:gd name="connsiteX7" fmla="*/ 0 w 2526129"/>
              <a:gd name="connsiteY7" fmla="*/ 686251 h 762501"/>
              <a:gd name="connsiteX8" fmla="*/ 0 w 2526129"/>
              <a:gd name="connsiteY8" fmla="*/ 76250 h 762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526129" h="762501">
                <a:moveTo>
                  <a:pt x="0" y="76250"/>
                </a:moveTo>
                <a:cubicBezTo>
                  <a:pt x="0" y="34138"/>
                  <a:pt x="34138" y="0"/>
                  <a:pt x="76250" y="0"/>
                </a:cubicBezTo>
                <a:lnTo>
                  <a:pt x="2449879" y="0"/>
                </a:lnTo>
                <a:cubicBezTo>
                  <a:pt x="2491991" y="0"/>
                  <a:pt x="2526129" y="34138"/>
                  <a:pt x="2526129" y="76250"/>
                </a:cubicBezTo>
                <a:lnTo>
                  <a:pt x="2526129" y="686251"/>
                </a:lnTo>
                <a:cubicBezTo>
                  <a:pt x="2526129" y="728363"/>
                  <a:pt x="2491991" y="762501"/>
                  <a:pt x="2449879" y="762501"/>
                </a:cubicBezTo>
                <a:lnTo>
                  <a:pt x="76250" y="762501"/>
                </a:lnTo>
                <a:cubicBezTo>
                  <a:pt x="34138" y="762501"/>
                  <a:pt x="0" y="728363"/>
                  <a:pt x="0" y="686251"/>
                </a:cubicBezTo>
                <a:lnTo>
                  <a:pt x="0" y="7625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73" tIns="113773" rIns="113773" bIns="113773" numCol="1" spcCol="1270" anchor="ctr" anchorCtr="0">
            <a:noAutofit/>
          </a:bodyPr>
          <a:lstStyle/>
          <a:p>
            <a:pPr lvl="0" algn="ctr" defTabSz="10668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vi-VN" sz="2400" b="0" i="0" kern="1200" baseline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(-551) . 8314</a:t>
            </a:r>
            <a:endParaRPr lang="vi-VN" sz="2400" kern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423972" y="3198168"/>
            <a:ext cx="5423280" cy="513928"/>
            <a:chOff x="423972" y="3198168"/>
            <a:chExt cx="5423280" cy="901951"/>
          </a:xfrm>
        </p:grpSpPr>
        <p:sp>
          <p:nvSpPr>
            <p:cNvPr id="23" name="Rectangle 22"/>
            <p:cNvSpPr/>
            <p:nvPr/>
          </p:nvSpPr>
          <p:spPr>
            <a:xfrm>
              <a:off x="423972" y="3198168"/>
              <a:ext cx="542328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a) </a:t>
              </a:r>
              <a:r>
                <a:rPr lang="en-US" sz="28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6121. 99     6000 . 100 = 600 000 </a:t>
              </a:r>
              <a:endParaRPr lang="vi-VN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7741573"/>
                </p:ext>
              </p:extLst>
            </p:nvPr>
          </p:nvGraphicFramePr>
          <p:xfrm>
            <a:off x="2104649" y="3390484"/>
            <a:ext cx="709634" cy="709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8" name="Equation" r:id="rId3" imgW="126720" imgH="126720" progId="Equation.DSMT4">
                    <p:embed/>
                  </p:oleObj>
                </mc:Choice>
                <mc:Fallback>
                  <p:oleObj name="Equation" r:id="rId3" imgW="12672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104649" y="3390484"/>
                          <a:ext cx="709634" cy="7096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Rectangle 25"/>
          <p:cNvSpPr/>
          <p:nvPr/>
        </p:nvSpPr>
        <p:spPr>
          <a:xfrm>
            <a:off x="437314" y="3862859"/>
            <a:ext cx="62816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) </a:t>
            </a:r>
            <a:r>
              <a:rPr 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922,11.59,38      900 . 60 = 54 000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365666"/>
              </p:ext>
            </p:extLst>
          </p:nvPr>
        </p:nvGraphicFramePr>
        <p:xfrm>
          <a:off x="3205630" y="3944028"/>
          <a:ext cx="450364" cy="450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9" name="Equation" r:id="rId5" imgW="126720" imgH="126720" progId="Equation.DSMT4">
                  <p:embed/>
                </p:oleObj>
              </mc:Choice>
              <mc:Fallback>
                <p:oleObj name="Equation" r:id="rId5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5630" y="3944028"/>
                        <a:ext cx="450364" cy="450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1170257" y="4754275"/>
            <a:ext cx="772519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) (−551).8314       (−600) . </a:t>
            </a:r>
            <a:r>
              <a:rPr 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8000 = -480 000  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378674"/>
              </p:ext>
            </p:extLst>
          </p:nvPr>
        </p:nvGraphicFramePr>
        <p:xfrm>
          <a:off x="3813980" y="4871982"/>
          <a:ext cx="450364" cy="450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0" name="Equation" r:id="rId7" imgW="126720" imgH="126720" progId="Equation.DSMT4">
                  <p:embed/>
                </p:oleObj>
              </mc:Choice>
              <mc:Fallback>
                <p:oleObj name="Equation" r:id="rId7" imgW="126720" imgH="12672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3980" y="4871982"/>
                        <a:ext cx="450364" cy="450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-88926" y="2731202"/>
            <a:ext cx="89159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ải</a:t>
            </a:r>
            <a:endParaRPr lang="vi-VN" sz="3200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7382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 animBg="1"/>
      <p:bldP spid="19" grpId="0" animBg="1"/>
      <p:bldP spid="20" grpId="0" animBg="1"/>
      <p:bldP spid="21" grpId="0" animBg="1"/>
      <p:bldP spid="22" grpId="0" animBg="1"/>
      <p:bldP spid="26" grpId="0"/>
      <p:bldP spid="28" grpId="0"/>
      <p:bldP spid="3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9" name="Group 4"/>
          <p:cNvGrpSpPr>
            <a:grpSpLocks/>
          </p:cNvGrpSpPr>
          <p:nvPr/>
        </p:nvGrpSpPr>
        <p:grpSpPr bwMode="auto">
          <a:xfrm>
            <a:off x="-129915" y="958851"/>
            <a:ext cx="5615362" cy="638494"/>
            <a:chOff x="2384032" y="-10519"/>
            <a:chExt cx="3933865" cy="944754"/>
          </a:xfrm>
        </p:grpSpPr>
        <p:sp>
          <p:nvSpPr>
            <p:cNvPr id="6" name="Rectangle: Rounded Corners 5"/>
            <p:cNvSpPr/>
            <p:nvPr/>
          </p:nvSpPr>
          <p:spPr>
            <a:xfrm>
              <a:off x="2513863" y="44721"/>
              <a:ext cx="3804034" cy="889514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7" name="Rectangle: Rounded Corners 4"/>
            <p:cNvSpPr txBox="1"/>
            <p:nvPr/>
          </p:nvSpPr>
          <p:spPr>
            <a:xfrm>
              <a:off x="2384032" y="-10519"/>
              <a:ext cx="3933864" cy="94475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60960" tIns="40640" rIns="60960" bIns="40640" spcCol="1270" anchor="ctr"/>
            <a:lstStyle/>
            <a:p>
              <a:pPr marL="0" marR="0" lvl="0" indent="0" algn="ctr" defTabSz="14224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3. </a:t>
              </a:r>
              <a:r>
                <a:rPr kumimoji="0" lang="en-US" sz="32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Ước</a:t>
              </a:r>
              <a:r>
                <a:rPr kumimoji="0" lang="en-US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ượng</a:t>
              </a:r>
              <a:r>
                <a:rPr kumimoji="0" lang="en-US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ác</a:t>
              </a:r>
              <a:r>
                <a:rPr kumimoji="0" lang="en-US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hép</a:t>
              </a:r>
              <a:r>
                <a:rPr kumimoji="0" lang="en-US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ính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8421688" y="1903413"/>
            <a:ext cx="625475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10" name="Group 4"/>
          <p:cNvGrpSpPr>
            <a:grpSpLocks/>
          </p:cNvGrpSpPr>
          <p:nvPr/>
        </p:nvGrpSpPr>
        <p:grpSpPr bwMode="auto">
          <a:xfrm>
            <a:off x="36512" y="0"/>
            <a:ext cx="12012370" cy="972446"/>
            <a:chOff x="2310631" y="44721"/>
            <a:chExt cx="2580339" cy="1232149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1" name="Rectangle: Rounded Corners 5"/>
            <p:cNvSpPr/>
            <p:nvPr/>
          </p:nvSpPr>
          <p:spPr>
            <a:xfrm>
              <a:off x="2513863" y="44721"/>
              <a:ext cx="1967261" cy="1232149"/>
            </a:xfrm>
            <a:prstGeom prst="roundRect">
              <a:avLst>
                <a:gd name="adj" fmla="val 10000"/>
              </a:avLst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2" name="Rectangle: Rounded Corners 4"/>
            <p:cNvSpPr txBox="1"/>
            <p:nvPr/>
          </p:nvSpPr>
          <p:spPr>
            <a:xfrm>
              <a:off x="2310631" y="81240"/>
              <a:ext cx="2580339" cy="1159109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60960" tIns="40640" rIns="60960" bIns="40640" spcCol="1270" anchor="ctr"/>
            <a:lstStyle/>
            <a:p>
              <a:pPr marL="0" marR="0" lvl="0" indent="0" algn="ctr" defTabSz="14224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ÀI 3: LÀM TRÒN SỐ VÀ ƯỚC LƯỢNG KẾT QUẢ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55410" y="1614512"/>
            <a:ext cx="6880099" cy="17912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kumimoji="0" lang="en-US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kumimoji="0" lang="en-US" b="1" i="1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b="1" i="1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kumimoji="0" lang="en-US" b="1" i="1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kumimoji="0" lang="en-US" b="1" i="1" u="none" strike="noStrike" kern="1200" cap="none" spc="0" normalizeH="0" baseline="0" noProof="0" dirty="0" smtClean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ột </a:t>
            </a:r>
            <a:r>
              <a:rPr lang="vi-VN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ạn học sinh dùng maý tính cầm tay tính được kết quả của phép tính như sau</a:t>
            </a:r>
            <a:r>
              <a:rPr lang="vi-VN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</a:t>
            </a:r>
          </a:p>
          <a:p>
            <a:pPr lv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vi-VN" b="1" dirty="0">
              <a:solidFill>
                <a:srgbClr val="000000"/>
              </a:solidFill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lv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vi-VN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Em hãy kiểm tra lại bằng cách ước lượng</a:t>
            </a:r>
            <a:endParaRPr kumimoji="0" lang="vi-VN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43086" y="943622"/>
            <a:ext cx="3380512" cy="5914377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062593"/>
              </p:ext>
            </p:extLst>
          </p:nvPr>
        </p:nvGraphicFramePr>
        <p:xfrm>
          <a:off x="219438" y="2360535"/>
          <a:ext cx="3510674" cy="629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4" name="Equation" r:id="rId5" imgW="1346040" imgH="241200" progId="Equation.DSMT4">
                  <p:embed/>
                </p:oleObj>
              </mc:Choice>
              <mc:Fallback>
                <p:oleObj name="Equation" r:id="rId5" imgW="1346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9438" y="2360535"/>
                        <a:ext cx="3510674" cy="629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476809" y="3256165"/>
            <a:ext cx="887414" cy="4830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kumimoji="0" lang="en-US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vi-VN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363566" y="3282723"/>
            <a:ext cx="29770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0463"/>
              </p:ext>
            </p:extLst>
          </p:nvPr>
        </p:nvGraphicFramePr>
        <p:xfrm>
          <a:off x="1089025" y="4021138"/>
          <a:ext cx="2286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5" name="Equation" r:id="rId7" imgW="876240" imgH="228600" progId="Equation.DSMT4">
                  <p:embed/>
                </p:oleObj>
              </mc:Choice>
              <mc:Fallback>
                <p:oleObj name="Equation" r:id="rId7" imgW="87624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89025" y="4021138"/>
                        <a:ext cx="22860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3312629" y="4043781"/>
            <a:ext cx="1867819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3 +14 =17 </a:t>
            </a:r>
            <a:endParaRPr lang="vi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717174"/>
              </p:ext>
            </p:extLst>
          </p:nvPr>
        </p:nvGraphicFramePr>
        <p:xfrm>
          <a:off x="5256491" y="4119879"/>
          <a:ext cx="15573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6" name="Equation" r:id="rId9" imgW="596880" imgH="203040" progId="Equation.DSMT4">
                  <p:embed/>
                </p:oleObj>
              </mc:Choice>
              <mc:Fallback>
                <p:oleObj name="Equation" r:id="rId9" imgW="596880" imgH="20304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56491" y="4119879"/>
                        <a:ext cx="1557337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1898455" y="5073983"/>
            <a:ext cx="714264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o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i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ã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ấm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áy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a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ế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quả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p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vi-V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7299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9" grpId="0"/>
      <p:bldP spid="8" grpId="0"/>
      <p:bldP spid="31" grpId="0"/>
      <p:bldP spid="3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19437" y="376240"/>
            <a:ext cx="2060613" cy="7565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4 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585326" y="339001"/>
            <a:ext cx="931091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  <a:spcAft>
                <a:spcPts val="0"/>
              </a:spcAft>
            </a:pP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ân số của Việt Nam tính đến ngày 20/01/2021 là 97 800 744 người  (nguồn: </a:t>
            </a:r>
            <a:r>
              <a:rPr lang="vi-VN" sz="28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3"/>
              </a:rPr>
              <a:t>https:/</a:t>
            </a:r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3"/>
              </a:rPr>
              <a:t>/</a:t>
            </a:r>
            <a:r>
              <a:rPr lang="vi-VN" sz="28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3"/>
              </a:rPr>
              <a:t>danso.org/viet-nam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. </a:t>
            </a:r>
            <a:r>
              <a:rPr lang="vi-V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 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 tròn số này đến hàng triệu</a:t>
            </a:r>
            <a:endParaRPr lang="vi-VN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07367" y="1662313"/>
            <a:ext cx="2060613" cy="75652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267980" y="1830981"/>
            <a:ext cx="7627141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â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iệ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Nam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gà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20/01/2021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 </a:t>
            </a:r>
            <a:endParaRPr lang="vi-VN" sz="28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880454" y="2829686"/>
            <a:ext cx="2821606" cy="5476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98 000 000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lang="vi-VN" sz="28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562926" y="2895107"/>
            <a:ext cx="39517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(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là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rò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ế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à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riệ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).</a:t>
            </a:r>
            <a:endParaRPr lang="vi-VN" sz="2800" dirty="0"/>
          </a:p>
        </p:txBody>
      </p:sp>
      <p:sp>
        <p:nvSpPr>
          <p:cNvPr id="7" name="Rectangle 6"/>
          <p:cNvSpPr/>
          <p:nvPr/>
        </p:nvSpPr>
        <p:spPr>
          <a:xfrm>
            <a:off x="1362074" y="2829268"/>
            <a:ext cx="28216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9</a:t>
            </a:r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7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800 744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 </a:t>
            </a:r>
            <a:endParaRPr lang="vi-VN" sz="28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945118"/>
              </p:ext>
            </p:extLst>
          </p:nvPr>
        </p:nvGraphicFramePr>
        <p:xfrm>
          <a:off x="4152639" y="2846888"/>
          <a:ext cx="487980" cy="487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3" name="Equation" r:id="rId4" imgW="126720" imgH="126720" progId="Equation.DSMT4">
                  <p:embed/>
                </p:oleObj>
              </mc:Choice>
              <mc:Fallback>
                <p:oleObj name="Equation" r:id="rId4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52639" y="2846888"/>
                        <a:ext cx="487980" cy="487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5692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/>
      <p:bldP spid="12" grpId="0"/>
      <p:bldP spid="6" grpId="0"/>
      <p:bldP spid="8" grpId="0"/>
      <p:bldP spid="9" grpId="0"/>
      <p:bldP spid="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19437" y="376240"/>
            <a:ext cx="2060613" cy="7565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5 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57303" y="1521025"/>
            <a:ext cx="1156855" cy="75652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432688" y="163265"/>
            <a:ext cx="97593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vi-VN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 chung 9 tháng đầu năm 2019, tổng lượng khách du lịch quốc tế đến Việt Nam đạt </a:t>
            </a:r>
            <a:r>
              <a:rPr lang="vi-VN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2 870 506 </a:t>
            </a:r>
            <a:r>
              <a:rPr lang="vi-VN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ợt khách </a:t>
            </a:r>
            <a:r>
              <a:rPr lang="vi-VN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nguồn</a:t>
            </a:r>
            <a:r>
              <a:rPr lang="vi-VN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 </a:t>
            </a:r>
            <a:r>
              <a:rPr lang="vi-VN" u="sng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3"/>
              </a:rPr>
              <a:t>https://vietnamtourism.gov.vn/</a:t>
            </a:r>
            <a:r>
              <a:rPr lang="vi-VN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. </a:t>
            </a:r>
            <a:endParaRPr lang="vi-VN" dirty="0" smtClean="0">
              <a:solidFill>
                <a:srgbClr val="33333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vi-VN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 </a:t>
            </a:r>
            <a:r>
              <a:rPr lang="vi-VN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 tròn số này đến </a:t>
            </a:r>
            <a:r>
              <a:rPr lang="vi-VN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g trăm</a:t>
            </a:r>
            <a:r>
              <a:rPr lang="vi-VN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vi-VN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4820" name="Picture 4" descr="Hơn 4,5 triệu khách du lịch quốc tế đến Việt Nam trong quý I-2019 - Hànộimớ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0887" y="1132761"/>
            <a:ext cx="5251113" cy="57252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601032" y="2250311"/>
            <a:ext cx="6096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hu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9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há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ầu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nă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2019,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ổ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lượ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khác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du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lịc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quố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ế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Việ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Nam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ạt</a:t>
            </a:r>
            <a:endParaRPr lang="vi-VN" dirty="0"/>
          </a:p>
        </p:txBody>
      </p:sp>
      <p:sp>
        <p:nvSpPr>
          <p:cNvPr id="11" name="Rectangle 10"/>
          <p:cNvSpPr/>
          <p:nvPr/>
        </p:nvSpPr>
        <p:spPr>
          <a:xfrm>
            <a:off x="601032" y="3418299"/>
            <a:ext cx="44214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12870506       </a:t>
            </a:r>
            <a:r>
              <a:rPr lang="en-US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870500  (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 smtClean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 </a:t>
            </a:r>
            <a:endParaRPr lang="vi-VN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56610"/>
              </p:ext>
            </p:extLst>
          </p:nvPr>
        </p:nvGraphicFramePr>
        <p:xfrm>
          <a:off x="1962689" y="3394588"/>
          <a:ext cx="416006" cy="416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7" name="Equation" r:id="rId5" imgW="126720" imgH="126720" progId="Equation.DSMT4">
                  <p:embed/>
                </p:oleObj>
              </mc:Choice>
              <mc:Fallback>
                <p:oleObj name="Equation" r:id="rId5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62689" y="3394588"/>
                        <a:ext cx="416006" cy="416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2185218" y="3886735"/>
            <a:ext cx="33906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(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làm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rò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ế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àng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răm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).</a:t>
            </a:r>
            <a:endParaRPr lang="vi-VN" i="1" dirty="0"/>
          </a:p>
        </p:txBody>
      </p:sp>
    </p:spTree>
    <p:extLst>
      <p:ext uri="{BB962C8B-B14F-4D97-AF65-F5344CB8AC3E}">
        <p14:creationId xmlns:p14="http://schemas.microsoft.com/office/powerpoint/2010/main" val="3159038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/>
      <p:bldP spid="2" grpId="0"/>
      <p:bldP spid="3" grpId="0"/>
      <p:bldP spid="11" grpId="0"/>
      <p:bldP spid="14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19437" y="376240"/>
            <a:ext cx="2060613" cy="7565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6 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07368" y="1662314"/>
            <a:ext cx="1080536" cy="62190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737964" y="256232"/>
            <a:ext cx="8853004" cy="15391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1 </a:t>
            </a:r>
            <a:r>
              <a:rPr lang="en-US" sz="2800" dirty="0" smtClean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inch      2,54 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m.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éo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cm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àn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32 inch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ười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endParaRPr lang="vi-VN" sz="2800" dirty="0"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012956"/>
              </p:ext>
            </p:extLst>
          </p:nvPr>
        </p:nvGraphicFramePr>
        <p:xfrm>
          <a:off x="5130146" y="376240"/>
          <a:ext cx="339687" cy="33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8" name="Equation" r:id="rId3" imgW="126720" imgH="126720" progId="Equation.DSMT4">
                  <p:embed/>
                </p:oleObj>
              </mc:Choice>
              <mc:Fallback>
                <p:oleObj name="Equation" r:id="rId3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30146" y="376240"/>
                        <a:ext cx="339687" cy="339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287904" y="1795371"/>
            <a:ext cx="78608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  <a:spcAft>
                <a:spcPts val="0"/>
              </a:spcAft>
            </a:pPr>
            <a:r>
              <a:rPr lang="vi-VN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 dài đường chéo bằng của màn hình 32 inch là: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737964" y="2589491"/>
            <a:ext cx="6096000" cy="54809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32. 2,54 =  81,28 (cm) </a:t>
            </a:r>
            <a:r>
              <a:rPr lang="en-US" sz="2800" dirty="0" smtClean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    81,3 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(cm) </a:t>
            </a:r>
            <a:endParaRPr lang="vi-VN" sz="2800" dirty="0"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328349"/>
              </p:ext>
            </p:extLst>
          </p:nvPr>
        </p:nvGraphicFramePr>
        <p:xfrm>
          <a:off x="6137908" y="2742129"/>
          <a:ext cx="339687" cy="33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9" name="Equation" r:id="rId5" imgW="126720" imgH="126720" progId="Equation.DSMT4">
                  <p:embed/>
                </p:oleObj>
              </mc:Choice>
              <mc:Fallback>
                <p:oleObj name="Equation" r:id="rId5" imgW="126720" imgH="126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37908" y="2742129"/>
                        <a:ext cx="339687" cy="339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6145285" y="3081816"/>
            <a:ext cx="47115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(</a:t>
            </a:r>
            <a:r>
              <a:rPr lang="en-US" sz="2800" i="1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m</a:t>
            </a:r>
            <a:r>
              <a:rPr lang="en-US" sz="2800" i="1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òn</a:t>
            </a:r>
            <a:r>
              <a:rPr lang="en-US" sz="2800" i="1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ến</a:t>
            </a:r>
            <a:r>
              <a:rPr lang="en-US" sz="2800" i="1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àng</a:t>
            </a:r>
            <a:r>
              <a:rPr lang="en-US" sz="2800" i="1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ần</a:t>
            </a:r>
            <a:r>
              <a:rPr lang="en-US" sz="2800" i="1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ười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)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814283" y="4097361"/>
            <a:ext cx="7744351" cy="548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éo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àn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ần</a:t>
            </a:r>
            <a:r>
              <a:rPr 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81,3 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m.</a:t>
            </a:r>
            <a:endParaRPr lang="vi-VN" sz="2800" dirty="0">
              <a:solidFill>
                <a:schemeClr val="tx2"/>
              </a:solidFill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3750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/>
      <p:bldP spid="2" grpId="0"/>
      <p:bldP spid="11" grpId="0"/>
      <p:bldP spid="13" grpId="0"/>
      <p:bldP spid="15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Flowchart: Alternate Process 18"/>
          <p:cNvSpPr/>
          <p:nvPr/>
        </p:nvSpPr>
        <p:spPr>
          <a:xfrm>
            <a:off x="4629785" y="73025"/>
            <a:ext cx="3552825" cy="612775"/>
          </a:xfrm>
          <a:prstGeom prst="flowChartAlternateProcess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A. KHỞI ĐỘNG</a:t>
            </a:r>
          </a:p>
        </p:txBody>
      </p:sp>
      <p:sp>
        <p:nvSpPr>
          <p:cNvPr id="3" name="Title 1"/>
          <p:cNvSpPr>
            <a:spLocks noGrp="1"/>
          </p:cNvSpPr>
          <p:nvPr/>
        </p:nvSpPr>
        <p:spPr>
          <a:xfrm>
            <a:off x="4493301" y="2165928"/>
            <a:ext cx="1365250" cy="58293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ctr" anchorCtr="0"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" name="Text Box 103"/>
          <p:cNvSpPr txBox="1"/>
          <p:nvPr/>
        </p:nvSpPr>
        <p:spPr>
          <a:xfrm>
            <a:off x="982627" y="1455719"/>
            <a:ext cx="10950293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Ước lượng kết quả phép tính sau: (-762,40) : 6</a:t>
            </a:r>
          </a:p>
        </p:txBody>
      </p:sp>
      <p:sp>
        <p:nvSpPr>
          <p:cNvPr id="5" name="Rectangle 4"/>
          <p:cNvSpPr/>
          <p:nvPr/>
        </p:nvSpPr>
        <p:spPr>
          <a:xfrm>
            <a:off x="2814283" y="3198168"/>
            <a:ext cx="465545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-762,40) : 6 = -762 : 6 = -127</a:t>
            </a:r>
          </a:p>
        </p:txBody>
      </p:sp>
      <p:sp>
        <p:nvSpPr>
          <p:cNvPr id="10" name="Rectangle 9"/>
          <p:cNvSpPr/>
          <p:nvPr/>
        </p:nvSpPr>
        <p:spPr>
          <a:xfrm>
            <a:off x="2165571" y="4679007"/>
            <a:ext cx="465545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" name="Rectangle 6"/>
          <p:cNvSpPr/>
          <p:nvPr/>
        </p:nvSpPr>
        <p:spPr>
          <a:xfrm>
            <a:off x="829989" y="4705798"/>
            <a:ext cx="1015042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Từ 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quả tìm được, hãy dự đoán số thực có giống làm tròn số thập phân không?</a:t>
            </a:r>
          </a:p>
        </p:txBody>
      </p:sp>
      <p:pic>
        <p:nvPicPr>
          <p:cNvPr id="13" name="Picture 17" descr="Cau hoi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6064" y="4009008"/>
            <a:ext cx="873125" cy="1421765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3116287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ldLvl="0" animBg="1"/>
      <p:bldP spid="19" grpId="1" animBg="1"/>
      <p:bldP spid="3" grpId="0" bldLvl="0" animBg="1"/>
      <p:bldP spid="3" grpId="1" animBg="1"/>
      <p:bldP spid="104" grpId="0"/>
      <p:bldP spid="104" grpId="1"/>
      <p:bldP spid="5" grpId="0"/>
      <p:bldP spid="10" grpId="0"/>
      <p:bldP spid="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6799" y="147283"/>
            <a:ext cx="3205398" cy="7565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ắc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hiệm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48394" y="1139430"/>
            <a:ext cx="67113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b="1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âu 1.  </a:t>
            </a:r>
            <a:r>
              <a:rPr lang="nl-NL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Làm tròn số 12,3564 đến hàng phần trăm</a:t>
            </a:r>
            <a:endParaRPr lang="vi-VN" dirty="0">
              <a:solidFill>
                <a:schemeClr val="tx2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36024" y="1836721"/>
            <a:ext cx="823641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b="1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A</a:t>
            </a:r>
            <a:r>
              <a:rPr lang="nl-NL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. </a:t>
            </a:r>
            <a:r>
              <a:rPr lang="en-US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12,35</a:t>
            </a:r>
            <a:r>
              <a:rPr lang="nl-NL" b="1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	</a:t>
            </a:r>
            <a:r>
              <a:rPr lang="nl-NL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 B. </a:t>
            </a:r>
            <a:r>
              <a:rPr lang="en-US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12,36</a:t>
            </a:r>
            <a:r>
              <a:rPr lang="nl-NL" b="1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	</a:t>
            </a:r>
            <a:r>
              <a:rPr lang="nl-NL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  C. </a:t>
            </a:r>
            <a:r>
              <a:rPr lang="en-US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12,356</a:t>
            </a:r>
            <a:r>
              <a:rPr lang="nl-NL" dirty="0">
                <a:latin typeface="Times New Roman" panose="02020603050405020304" pitchFamily="18" charset="0"/>
                <a:ea typeface="Arial" panose="020B0604020202020204" pitchFamily="34" charset="0"/>
              </a:rPr>
              <a:t>.</a:t>
            </a:r>
            <a:r>
              <a:rPr lang="nl-NL" b="1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	</a:t>
            </a:r>
            <a:r>
              <a:rPr lang="nl-NL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        D. </a:t>
            </a:r>
            <a:r>
              <a:rPr lang="en-US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12,4</a:t>
            </a:r>
            <a:r>
              <a:rPr lang="nl-NL" dirty="0">
                <a:latin typeface="Times New Roman" panose="02020603050405020304" pitchFamily="18" charset="0"/>
                <a:ea typeface="Arial" panose="020B0604020202020204" pitchFamily="34" charset="0"/>
              </a:rPr>
              <a:t>.</a:t>
            </a:r>
            <a:endParaRPr lang="vi-VN" dirty="0"/>
          </a:p>
        </p:txBody>
      </p:sp>
      <p:sp>
        <p:nvSpPr>
          <p:cNvPr id="18" name="Oval 17"/>
          <p:cNvSpPr/>
          <p:nvPr/>
        </p:nvSpPr>
        <p:spPr>
          <a:xfrm>
            <a:off x="2661645" y="1836245"/>
            <a:ext cx="610552" cy="45791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9" name="Rectangle 18"/>
          <p:cNvSpPr/>
          <p:nvPr/>
        </p:nvSpPr>
        <p:spPr>
          <a:xfrm>
            <a:off x="448394" y="2718036"/>
            <a:ext cx="8695606" cy="9396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39750" marR="0" indent="-539750" algn="just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</a:pPr>
            <a:r>
              <a:rPr lang="nl-NL" b="1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âu 2.	</a:t>
            </a:r>
            <a:r>
              <a:rPr lang="nl-NL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ân số thế giới tính đến 11/02/2020 là </a:t>
            </a:r>
            <a:r>
              <a:rPr lang="nl-NL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7 762 912 358 </a:t>
            </a:r>
            <a:r>
              <a:rPr lang="nl-NL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gười. Em hãy làm tròn dân số thế giới đến hàng trăm nghìn?</a:t>
            </a:r>
            <a:endParaRPr lang="vi-VN" sz="1800" dirty="0">
              <a:solidFill>
                <a:schemeClr val="tx2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836023" y="4077367"/>
            <a:ext cx="106786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b="1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A</a:t>
            </a:r>
            <a:r>
              <a:rPr lang="nl-NL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. </a:t>
            </a:r>
            <a:r>
              <a:rPr lang="en-US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7 </a:t>
            </a:r>
            <a:r>
              <a:rPr lang="en-US" dirty="0">
                <a:latin typeface="Times New Roman" panose="02020603050405020304" pitchFamily="18" charset="0"/>
                <a:ea typeface="Arial" panose="020B0604020202020204" pitchFamily="34" charset="0"/>
              </a:rPr>
              <a:t>762 9</a:t>
            </a:r>
            <a:r>
              <a:rPr lang="nl-NL" dirty="0">
                <a:latin typeface="Times New Roman" panose="02020603050405020304" pitchFamily="18" charset="0"/>
                <a:ea typeface="Arial" panose="020B0604020202020204" pitchFamily="34" charset="0"/>
              </a:rPr>
              <a:t>.</a:t>
            </a:r>
            <a:r>
              <a:rPr lang="nl-NL" b="1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	B</a:t>
            </a:r>
            <a:r>
              <a:rPr lang="nl-NL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. </a:t>
            </a:r>
            <a:r>
              <a:rPr lang="en-US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7 </a:t>
            </a:r>
            <a:r>
              <a:rPr lang="en-US" dirty="0">
                <a:latin typeface="Times New Roman" panose="02020603050405020304" pitchFamily="18" charset="0"/>
                <a:ea typeface="Arial" panose="020B0604020202020204" pitchFamily="34" charset="0"/>
              </a:rPr>
              <a:t>763 000 000</a:t>
            </a:r>
            <a:r>
              <a:rPr lang="nl-NL" dirty="0">
                <a:latin typeface="Times New Roman" panose="02020603050405020304" pitchFamily="18" charset="0"/>
                <a:ea typeface="Arial" panose="020B0604020202020204" pitchFamily="34" charset="0"/>
              </a:rPr>
              <a:t>.</a:t>
            </a:r>
            <a:r>
              <a:rPr lang="nl-NL" b="1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	C</a:t>
            </a:r>
            <a:r>
              <a:rPr lang="nl-NL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. </a:t>
            </a:r>
            <a:r>
              <a:rPr lang="en-US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7 </a:t>
            </a:r>
            <a:r>
              <a:rPr lang="en-US" dirty="0">
                <a:latin typeface="Times New Roman" panose="02020603050405020304" pitchFamily="18" charset="0"/>
                <a:ea typeface="Arial" panose="020B0604020202020204" pitchFamily="34" charset="0"/>
              </a:rPr>
              <a:t>762 900 000</a:t>
            </a:r>
            <a:r>
              <a:rPr lang="nl-NL" dirty="0">
                <a:latin typeface="Times New Roman" panose="02020603050405020304" pitchFamily="18" charset="0"/>
                <a:ea typeface="Arial" panose="020B0604020202020204" pitchFamily="34" charset="0"/>
              </a:rPr>
              <a:t>.</a:t>
            </a:r>
            <a:r>
              <a:rPr lang="nl-NL" b="1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	D</a:t>
            </a:r>
            <a:r>
              <a:rPr lang="nl-NL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. </a:t>
            </a:r>
            <a:r>
              <a:rPr lang="en-US" dirty="0" smtClean="0">
                <a:latin typeface="Times New Roman" panose="02020603050405020304" pitchFamily="18" charset="0"/>
                <a:ea typeface="Arial" panose="020B0604020202020204" pitchFamily="34" charset="0"/>
              </a:rPr>
              <a:t>7 </a:t>
            </a:r>
            <a:r>
              <a:rPr lang="en-US" dirty="0">
                <a:latin typeface="Times New Roman" panose="02020603050405020304" pitchFamily="18" charset="0"/>
                <a:ea typeface="Arial" panose="020B0604020202020204" pitchFamily="34" charset="0"/>
              </a:rPr>
              <a:t>762 912 400</a:t>
            </a:r>
            <a:r>
              <a:rPr lang="nl-NL" dirty="0">
                <a:latin typeface="Times New Roman" panose="02020603050405020304" pitchFamily="18" charset="0"/>
                <a:ea typeface="Arial" panose="020B0604020202020204" pitchFamily="34" charset="0"/>
              </a:rPr>
              <a:t>.</a:t>
            </a:r>
            <a:endParaRPr lang="vi-VN" dirty="0"/>
          </a:p>
        </p:txBody>
      </p:sp>
      <p:sp>
        <p:nvSpPr>
          <p:cNvPr id="21" name="Oval 20"/>
          <p:cNvSpPr/>
          <p:nvPr/>
        </p:nvSpPr>
        <p:spPr>
          <a:xfrm>
            <a:off x="5256492" y="4004799"/>
            <a:ext cx="610552" cy="64530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3828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/>
      <p:bldP spid="6" grpId="0"/>
      <p:bldP spid="18" grpId="0" animBg="1"/>
      <p:bldP spid="19" grpId="0"/>
      <p:bldP spid="20" grpId="0"/>
      <p:bldP spid="21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6799" y="147283"/>
            <a:ext cx="3205398" cy="7565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ự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ận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270769" y="398396"/>
            <a:ext cx="6235681" cy="5638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lv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CC"/>
              </a:buClr>
            </a:pPr>
            <a:r>
              <a:rPr lang="nl-NL" sz="2800" spc="-30" dirty="0" smtClean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Ước </a:t>
            </a:r>
            <a:r>
              <a:rPr lang="nl-NL" sz="2800" spc="-30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ượng kết quả của các phép tính sau:</a:t>
            </a:r>
            <a:endParaRPr lang="vi-VN" sz="2800" dirty="0">
              <a:solidFill>
                <a:schemeClr val="tx2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270769" y="1673663"/>
            <a:ext cx="6096000" cy="121161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spc="-30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a</a:t>
            </a:r>
            <a:r>
              <a:rPr lang="en-US" sz="2800" spc="-30" dirty="0" smtClean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) 11,189 + 23,511</a:t>
            </a:r>
            <a:endParaRPr lang="vi-VN" sz="2800" dirty="0">
              <a:solidFill>
                <a:schemeClr val="tx2"/>
              </a:solidFill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</a:t>
            </a:r>
            <a:r>
              <a:rPr 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) 91,131 – 9,868</a:t>
            </a:r>
            <a:endParaRPr lang="vi-VN" sz="2800" dirty="0">
              <a:solidFill>
                <a:schemeClr val="tx2"/>
              </a:solidFill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051093" y="3569859"/>
            <a:ext cx="7860857" cy="75652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ọc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inh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ề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à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m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2169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" grpId="0"/>
      <p:bldP spid="22" grpId="0"/>
      <p:bldP spid="24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211584" y="452559"/>
            <a:ext cx="6554743" cy="5638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CC"/>
              </a:buClr>
              <a:buSzTx/>
              <a:buFontTx/>
              <a:buNone/>
              <a:tabLst/>
              <a:defRPr/>
            </a:pPr>
            <a:r>
              <a:rPr kumimoji="0" lang="nl-NL" sz="2800" b="0" i="0" u="none" strike="noStrike" kern="1200" cap="none" spc="-3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Sau bài</a:t>
            </a:r>
            <a:r>
              <a:rPr kumimoji="0" lang="nl-NL" sz="2800" b="0" i="0" u="none" strike="noStrike" kern="1200" cap="none" spc="-3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học này, em đã làm được những gì?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516860" y="1673663"/>
            <a:ext cx="9005642" cy="29546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-3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</a:t>
            </a:r>
            <a:r>
              <a:rPr kumimoji="0" lang="en-US" sz="2800" b="0" i="0" u="none" strike="noStrike" kern="1200" cap="none" spc="-3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ận</a:t>
            </a:r>
            <a:r>
              <a:rPr kumimoji="0" lang="en-US" sz="2800" b="0" i="0" u="none" strike="noStrike" kern="1200" cap="none" spc="-3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-3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iết</a:t>
            </a:r>
            <a:r>
              <a:rPr kumimoji="0" lang="en-US" sz="2800" b="0" i="0" u="none" strike="noStrike" kern="1200" cap="none" spc="-3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-3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ược</a:t>
            </a:r>
            <a:r>
              <a:rPr kumimoji="0" lang="en-US" sz="2800" b="0" i="0" u="none" strike="noStrike" kern="1200" cap="none" spc="-3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ý </a:t>
            </a:r>
            <a:r>
              <a:rPr kumimoji="0" lang="en-US" sz="2800" b="0" i="0" u="none" strike="noStrike" kern="1200" cap="none" spc="-3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ghĩa</a:t>
            </a:r>
            <a:r>
              <a:rPr kumimoji="0" lang="en-US" sz="2800" b="0" i="0" u="none" strike="noStrike" kern="1200" cap="none" spc="-3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-3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1200" cap="none" spc="-3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-3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iệc</a:t>
            </a:r>
            <a:r>
              <a:rPr kumimoji="0" lang="en-US" sz="2800" b="0" i="0" u="none" strike="noStrike" kern="1200" cap="none" spc="-3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-3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ước</a:t>
            </a:r>
            <a:r>
              <a:rPr kumimoji="0" lang="en-US" sz="2800" b="0" i="0" u="none" strike="noStrike" kern="1200" cap="none" spc="-3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-3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ượng</a:t>
            </a:r>
            <a:r>
              <a:rPr kumimoji="0" lang="en-US" sz="2800" b="0" i="0" u="none" strike="noStrike" kern="1200" cap="none" spc="-3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-3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1200" cap="none" spc="-3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-3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m</a:t>
            </a:r>
            <a:r>
              <a:rPr kumimoji="0" lang="en-US" sz="2800" b="0" i="0" u="none" strike="noStrike" kern="1200" cap="none" spc="-3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-3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òn</a:t>
            </a:r>
            <a:r>
              <a:rPr kumimoji="0" lang="en-US" sz="2800" b="0" i="0" u="none" strike="noStrike" kern="1200" cap="none" spc="-3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-3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ực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iện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ược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m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òn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ập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ân</a:t>
            </a:r>
            <a:endParaRPr kumimoji="0" lang="en-US" sz="2800" b="0" i="0" u="none" strike="noStrike" kern="1200" cap="none" spc="0" normalizeH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ực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iện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ược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ước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ượng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m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òn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ăn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ứ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o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ộ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ính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ác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o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ước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iết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ử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ụng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áy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ầm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ay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ể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ước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ượng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m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òn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6857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CC"/>
            </a:gs>
            <a:gs pos="100000">
              <a:srgbClr val="99FFCC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7" descr="Picture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1600" y="3733483"/>
            <a:ext cx="3048000" cy="30400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0" name="Text Box 99"/>
          <p:cNvSpPr txBox="1"/>
          <p:nvPr/>
        </p:nvSpPr>
        <p:spPr>
          <a:xfrm>
            <a:off x="1211580" y="1597025"/>
            <a:ext cx="10326370" cy="95410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/>
            <a:r>
              <a:rPr lang="en-US" sz="2800" dirty="0">
                <a:latin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</a:rPr>
              <a:t>Ôn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làm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tròn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ước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lượng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phép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</a:endParaRPr>
          </a:p>
          <a:p>
            <a:pPr algn="l"/>
            <a:r>
              <a:rPr lang="en-US" sz="2800" dirty="0">
                <a:latin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oán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iễn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quan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làm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tròn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</a:rPr>
              <a:t>.</a:t>
            </a:r>
            <a:endParaRPr lang="en-US" sz="2800" dirty="0"/>
          </a:p>
        </p:txBody>
      </p:sp>
      <p:sp>
        <p:nvSpPr>
          <p:cNvPr id="101" name="Text Box 100"/>
          <p:cNvSpPr txBox="1"/>
          <p:nvPr/>
        </p:nvSpPr>
        <p:spPr>
          <a:xfrm>
            <a:off x="1211580" y="2440929"/>
            <a:ext cx="9703435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rước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bài</a:t>
            </a:r>
            <a:r>
              <a:rPr lang="en-US" sz="2800" dirty="0" smtClean="0">
                <a:latin typeface="Times New Roman" panose="02020603050405020304" pitchFamily="18" charset="0"/>
              </a:rPr>
              <a:t>: </a:t>
            </a:r>
            <a:r>
              <a:rPr lang="en-US" sz="2800" dirty="0" err="1" smtClean="0">
                <a:latin typeface="Times New Roman" panose="02020603050405020304" pitchFamily="18" charset="0"/>
              </a:rPr>
              <a:t>Hoạt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động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thực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hành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trải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nghiệm</a:t>
            </a:r>
            <a:r>
              <a:rPr lang="en-US" sz="2800" dirty="0" smtClean="0">
                <a:latin typeface="Times New Roman" panose="02020603050405020304" pitchFamily="18" charset="0"/>
              </a:rPr>
              <a:t>.  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04" name="Text Box 103"/>
          <p:cNvSpPr txBox="1"/>
          <p:nvPr/>
        </p:nvSpPr>
        <p:spPr>
          <a:xfrm>
            <a:off x="1190045" y="2917132"/>
            <a:ext cx="7801555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</a:rPr>
              <a:t>7/ </a:t>
            </a:r>
            <a:r>
              <a:rPr lang="en-US" sz="2800" dirty="0" err="1" smtClean="0">
                <a:latin typeface="Times New Roman" panose="02020603050405020304" pitchFamily="18" charset="0"/>
              </a:rPr>
              <a:t>sgk</a:t>
            </a:r>
            <a:r>
              <a:rPr lang="en-US" sz="2800" dirty="0" smtClean="0">
                <a:latin typeface="Times New Roman" panose="02020603050405020304" pitchFamily="18" charset="0"/>
              </a:rPr>
              <a:t>/42 </a:t>
            </a:r>
            <a:r>
              <a:rPr lang="en-US" sz="2800" dirty="0" err="1" smtClean="0">
                <a:latin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bài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tập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tự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luận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0" name="Text Box 9"/>
          <p:cNvSpPr txBox="1"/>
          <p:nvPr/>
        </p:nvSpPr>
        <p:spPr>
          <a:xfrm>
            <a:off x="3959225" y="375920"/>
            <a:ext cx="4011295" cy="521970"/>
          </a:xfrm>
          <a:prstGeom prst="rect">
            <a:avLst/>
          </a:prstGeom>
          <a:solidFill>
            <a:schemeClr val="accent3"/>
          </a:solidFill>
          <a:ln w="9525">
            <a:solidFill>
              <a:schemeClr val="accent2">
                <a:lumMod val="75000"/>
              </a:schemeClr>
            </a:solidFill>
          </a:ln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lang="en-US" sz="28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</a:rPr>
              <a:t> GIAO VIỆC VỀ NHÀ</a:t>
            </a:r>
          </a:p>
        </p:txBody>
      </p:sp>
      <p:sp>
        <p:nvSpPr>
          <p:cNvPr id="7" name="Text Box 103"/>
          <p:cNvSpPr txBox="1"/>
          <p:nvPr/>
        </p:nvSpPr>
        <p:spPr>
          <a:xfrm>
            <a:off x="1178267" y="3544742"/>
            <a:ext cx="7801555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</a:rPr>
              <a:t>- </a:t>
            </a:r>
            <a:r>
              <a:rPr lang="en-US" sz="2800" dirty="0" err="1" smtClean="0">
                <a:latin typeface="Times New Roman" panose="02020603050405020304" pitchFamily="18" charset="0"/>
              </a:rPr>
              <a:t>Đọc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nội</a:t>
            </a:r>
            <a:r>
              <a:rPr lang="en-US" sz="2800" dirty="0" smtClean="0">
                <a:latin typeface="Times New Roman" panose="02020603050405020304" pitchFamily="18" charset="0"/>
              </a:rPr>
              <a:t> dung </a:t>
            </a:r>
            <a:r>
              <a:rPr lang="en-US" sz="2800" dirty="0" err="1" smtClean="0">
                <a:latin typeface="Times New Roman" panose="02020603050405020304" pitchFamily="18" charset="0"/>
              </a:rPr>
              <a:t>Em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biết</a:t>
            </a:r>
            <a:r>
              <a:rPr lang="en-US" sz="2800" dirty="0" smtClean="0">
                <a:latin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100" grpId="1"/>
      <p:bldP spid="101" grpId="0"/>
      <p:bldP spid="101" grpId="1"/>
      <p:bldP spid="104" grpId="0"/>
      <p:bldP spid="104" grpId="1"/>
      <p:bldP spid="10" grpId="0" bldLvl="0" animBg="1"/>
      <p:bldP spid="10" grpId="1" animBg="1"/>
      <p:bldP spid="7" grpId="0"/>
      <p:bldP spid="7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3742863" name="Shape 59"/>
          <p:cNvPicPr>
            <a:picLocks noGrp="1" noChangeAspect="1"/>
          </p:cNvPicPr>
          <p:nvPr>
            <p:ph sz="half" idx="1"/>
          </p:nvPr>
        </p:nvPicPr>
        <p:blipFill>
          <a:blip r:embed="rId3"/>
          <a:stretch>
            <a:fillRect/>
          </a:stretch>
        </p:blipFill>
        <p:spPr>
          <a:xfrm>
            <a:off x="448310" y="986790"/>
            <a:ext cx="628015" cy="67691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Text Box 7"/>
          <p:cNvSpPr txBox="1"/>
          <p:nvPr/>
        </p:nvSpPr>
        <p:spPr>
          <a:xfrm>
            <a:off x="4826000" y="3198495"/>
            <a:ext cx="2540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/>
              <a:t>  </a:t>
            </a:r>
          </a:p>
        </p:txBody>
      </p:sp>
      <p:sp>
        <p:nvSpPr>
          <p:cNvPr id="6" name="Flowchart: Alternate Process 5"/>
          <p:cNvSpPr/>
          <p:nvPr/>
        </p:nvSpPr>
        <p:spPr>
          <a:xfrm>
            <a:off x="1745817" y="48895"/>
            <a:ext cx="8853004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algn="ctr" eaLnBrk="1" hangingPunct="1"/>
            <a:r>
              <a:rPr lang="vi-VN" altLang="zh-CN" sz="2800" b="1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kumimoji="0" lang="en-US" altLang="zh-CN" sz="2800" b="1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Flowchart: Alternate Process 18"/>
          <p:cNvSpPr/>
          <p:nvPr/>
        </p:nvSpPr>
        <p:spPr>
          <a:xfrm>
            <a:off x="2051050" y="910590"/>
            <a:ext cx="5865495" cy="612775"/>
          </a:xfrm>
          <a:prstGeom prst="flowChartAlternateProcess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.  HÌNH THÀNH KIẾN THỨC</a:t>
            </a:r>
          </a:p>
        </p:txBody>
      </p:sp>
      <p:sp>
        <p:nvSpPr>
          <p:cNvPr id="100" name="Text Box 99"/>
          <p:cNvSpPr txBox="1"/>
          <p:nvPr/>
        </p:nvSpPr>
        <p:spPr>
          <a:xfrm>
            <a:off x="1135380" y="986790"/>
            <a:ext cx="6806565" cy="310854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latin typeface="Times New Roman" panose="02020603050405020304" pitchFamily="18" charset="0"/>
              </a:rPr>
              <a:t>Hãy viết các số sau dưới dạng số thập phân rồi làm theo yêu cầu:</a:t>
            </a:r>
          </a:p>
          <a:p>
            <a:pPr algn="just"/>
            <a:r>
              <a:rPr lang="vi-VN" sz="2800" dirty="0">
                <a:latin typeface="Times New Roman" panose="02020603050405020304" pitchFamily="18" charset="0"/>
              </a:rPr>
              <a:t>a) Làm tròn 3,1415 và số   đến hàng phần mười</a:t>
            </a:r>
          </a:p>
          <a:p>
            <a:pPr algn="just"/>
            <a:r>
              <a:rPr lang="vi-VN" sz="2800" dirty="0">
                <a:latin typeface="Times New Roman" panose="02020603050405020304" pitchFamily="18" charset="0"/>
              </a:rPr>
              <a:t>b) Làm tròn </a:t>
            </a:r>
            <a:r>
              <a:rPr lang="vi-VN" sz="2800" dirty="0" smtClean="0">
                <a:latin typeface="Times New Roman" panose="02020603050405020304" pitchFamily="18" charset="0"/>
              </a:rPr>
              <a:t>số        </a:t>
            </a:r>
            <a:r>
              <a:rPr lang="vi-VN" sz="2800" dirty="0">
                <a:latin typeface="Times New Roman" panose="02020603050405020304" pitchFamily="18" charset="0"/>
              </a:rPr>
              <a:t>đến hàng phần </a:t>
            </a:r>
            <a:r>
              <a:rPr lang="vi-VN" sz="2800" dirty="0" smtClean="0">
                <a:latin typeface="Times New Roman" panose="02020603050405020304" pitchFamily="18" charset="0"/>
              </a:rPr>
              <a:t>trăm</a:t>
            </a:r>
          </a:p>
          <a:p>
            <a:pPr algn="just"/>
            <a:endParaRPr lang="vi-VN" sz="2800" dirty="0">
              <a:latin typeface="Times New Roman" panose="02020603050405020304" pitchFamily="18" charset="0"/>
            </a:endParaRPr>
          </a:p>
          <a:p>
            <a:pPr algn="just"/>
            <a:r>
              <a:rPr lang="vi-VN" sz="2800" dirty="0">
                <a:latin typeface="Times New Roman" panose="02020603050405020304" pitchFamily="18" charset="0"/>
              </a:rPr>
              <a:t>c) Làm tròn </a:t>
            </a:r>
            <a:r>
              <a:rPr lang="vi-VN" sz="2800" dirty="0" smtClean="0">
                <a:latin typeface="Times New Roman" panose="02020603050405020304" pitchFamily="18" charset="0"/>
              </a:rPr>
              <a:t>     </a:t>
            </a:r>
            <a:r>
              <a:rPr lang="vi-VN" sz="2800" dirty="0">
                <a:latin typeface="Times New Roman" panose="02020603050405020304" pitchFamily="18" charset="0"/>
              </a:rPr>
              <a:t>đến hàng phần nghìn</a:t>
            </a:r>
          </a:p>
        </p:txBody>
      </p:sp>
      <p:sp>
        <p:nvSpPr>
          <p:cNvPr id="4" name="Title 1"/>
          <p:cNvSpPr>
            <a:spLocks noGrp="1"/>
          </p:cNvSpPr>
          <p:nvPr/>
        </p:nvSpPr>
        <p:spPr>
          <a:xfrm>
            <a:off x="3310922" y="4171533"/>
            <a:ext cx="1365250" cy="58293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ctr" anchorCtr="0"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US" sz="28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643409"/>
              </p:ext>
            </p:extLst>
          </p:nvPr>
        </p:nvGraphicFramePr>
        <p:xfrm>
          <a:off x="5180172" y="1954088"/>
          <a:ext cx="604083" cy="426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4" name="Equation" r:id="rId4" imgW="139680" imgH="139680" progId="Equation.DSMT4">
                  <p:embed/>
                </p:oleObj>
              </mc:Choice>
              <mc:Fallback>
                <p:oleObj name="Equation" r:id="rId4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80172" y="1954088"/>
                        <a:ext cx="604083" cy="426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291529"/>
              </p:ext>
            </p:extLst>
          </p:nvPr>
        </p:nvGraphicFramePr>
        <p:xfrm>
          <a:off x="3348516" y="2471826"/>
          <a:ext cx="686871" cy="853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5" name="Equation" r:id="rId6" imgW="314202" imgH="391223" progId="Equation.DSMT4">
                  <p:embed/>
                </p:oleObj>
              </mc:Choice>
              <mc:Fallback>
                <p:oleObj name="Equation" r:id="rId6" imgW="314202" imgH="39122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48516" y="2471826"/>
                        <a:ext cx="686871" cy="853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668171"/>
              </p:ext>
            </p:extLst>
          </p:nvPr>
        </p:nvGraphicFramePr>
        <p:xfrm>
          <a:off x="2924178" y="3581638"/>
          <a:ext cx="500657" cy="460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" name="Equation" r:id="rId8" imgW="237901" imgH="219590" progId="Equation.DSMT4">
                  <p:embed/>
                </p:oleObj>
              </mc:Choice>
              <mc:Fallback>
                <p:oleObj name="Equation" r:id="rId8" imgW="237901" imgH="2195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24178" y="3581638"/>
                        <a:ext cx="500657" cy="460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567462" y="1218247"/>
            <a:ext cx="2694666" cy="1579001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1335789" y="4754463"/>
            <a:ext cx="773665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 3,1415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m tròn đến hàng phần mười là 3,1</a:t>
            </a:r>
          </a:p>
          <a:p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      làm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òn đến hàng phần mười là 3,14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088209"/>
              </p:ext>
            </p:extLst>
          </p:nvPr>
        </p:nvGraphicFramePr>
        <p:xfrm>
          <a:off x="1822136" y="5260656"/>
          <a:ext cx="604083" cy="426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" name="Equation" r:id="rId11" imgW="139680" imgH="139680" progId="Equation.DSMT4">
                  <p:embed/>
                </p:oleObj>
              </mc:Choice>
              <mc:Fallback>
                <p:oleObj name="Equation" r:id="rId11" imgW="139680" imgH="1396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2136" y="5260656"/>
                        <a:ext cx="604083" cy="426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1076325" y="5805902"/>
            <a:ext cx="1018580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đã biết cách làm tròn số thập phân hữu hạn. Cách làm tròn số thập phân vô hạn cũng tương tự như vậy.</a:t>
            </a:r>
            <a:endParaRPr lang="vi-V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3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742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73742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  <p:bldP spid="6" grpId="1" animBg="1"/>
      <p:bldP spid="19" grpId="0" bldLvl="0" animBg="1"/>
      <p:bldP spid="19" grpId="1" animBg="1"/>
      <p:bldP spid="19" grpId="2" bldLvl="0" animBg="1"/>
      <p:bldP spid="100" grpId="1"/>
      <p:bldP spid="100" grpId="2"/>
      <p:bldP spid="4" grpId="0" animBg="1"/>
      <p:bldP spid="4" grpId="1" animBg="1"/>
      <p:bldP spid="16" grpId="0"/>
      <p:bldP spid="3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10113963" y="207963"/>
            <a:ext cx="1966912" cy="1424376"/>
            <a:chOff x="2513863" y="44721"/>
            <a:chExt cx="1967261" cy="1232149"/>
          </a:xfrm>
        </p:grpSpPr>
        <p:sp>
          <p:nvSpPr>
            <p:cNvPr id="5" name="Rectangle: Rounded Corners 4"/>
            <p:cNvSpPr/>
            <p:nvPr/>
          </p:nvSpPr>
          <p:spPr>
            <a:xfrm>
              <a:off x="2513863" y="44721"/>
              <a:ext cx="1967261" cy="1232149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6" name="Rectangle: Rounded Corners 4"/>
            <p:cNvSpPr txBox="1"/>
            <p:nvPr/>
          </p:nvSpPr>
          <p:spPr>
            <a:xfrm>
              <a:off x="2550381" y="81240"/>
              <a:ext cx="1894224" cy="1159109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60960" tIns="40640" rIns="60960" bIns="40640" spcCol="1270" anchor="ctr"/>
            <a:lstStyle/>
            <a:p>
              <a:pPr marL="0" marR="0" lvl="0" indent="0" algn="ctr" defTabSz="14224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ì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à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iế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ức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10258425" y="1597025"/>
            <a:ext cx="1785938" cy="1424376"/>
            <a:chOff x="2907315" y="1527749"/>
            <a:chExt cx="1605616" cy="1003510"/>
          </a:xfrm>
        </p:grpSpPr>
        <p:sp>
          <p:nvSpPr>
            <p:cNvPr id="8" name="Rectangle: Rounded Corners 7"/>
            <p:cNvSpPr/>
            <p:nvPr/>
          </p:nvSpPr>
          <p:spPr>
            <a:xfrm>
              <a:off x="2907315" y="1527749"/>
              <a:ext cx="1605616" cy="1003510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accent3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9" name="Rectangle: Rounded Corners 4"/>
            <p:cNvSpPr txBox="1"/>
            <p:nvPr/>
          </p:nvSpPr>
          <p:spPr>
            <a:xfrm>
              <a:off x="2937287" y="1557493"/>
              <a:ext cx="1545672" cy="94402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53340" tIns="35560" rIns="53340" bIns="35560" spcCol="1270" anchor="ctr"/>
            <a:lstStyle/>
            <a:p>
              <a:pPr marL="0" marR="0" lvl="0" indent="0" algn="ctr" defTabSz="12446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.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àm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ròn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ố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E9E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1279525" y="487363"/>
            <a:ext cx="7716597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FE9E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y tắc làm tròn </a:t>
            </a:r>
            <a:r>
              <a:rPr kumimoji="0" lang="vi-V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E9E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: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E9E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i làm tròn các STP đến hàng nào thì hàng đó gọi là 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g quy tròn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uốn làm tròn STP đến hàng quy tròn nào đó, ta thực hiện các bước sau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ạch dưới STP của hàng quy trò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ìn sang chữ số ngay bên phải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 Nếu </a:t>
            </a: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ữ số đó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hì tăng chữ số gạch dưới lên 1 đơn vị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 Nếu </a:t>
            </a: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ữ số đó &lt; 5 thì giữ nguyên chữ số gạch dưới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vi-V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hay 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ất cả các chữ số bên phải bằng số 0 hoặc bỏ đi nếu chúng ở phần thập phân.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741972"/>
              </p:ext>
            </p:extLst>
          </p:nvPr>
        </p:nvGraphicFramePr>
        <p:xfrm>
          <a:off x="3490913" y="3455988"/>
          <a:ext cx="481012" cy="39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7" name="Equation" r:id="rId3" imgW="266469" imgH="190335" progId="Equation.DSMT4">
                  <p:embed/>
                </p:oleObj>
              </mc:Choice>
              <mc:Fallback>
                <p:oleObj name="Equation" r:id="rId3" imgW="266469" imgH="190335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3455988"/>
                        <a:ext cx="481012" cy="396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821078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 noChangeArrowheads="1"/>
          </p:cNvSpPr>
          <p:nvPr>
            <p:ph type="title"/>
          </p:nvPr>
        </p:nvSpPr>
        <p:spPr>
          <a:xfrm>
            <a:off x="2022475" y="4763"/>
            <a:ext cx="7572375" cy="914400"/>
          </a:xfrm>
        </p:spPr>
        <p:txBody>
          <a:bodyPr/>
          <a:lstStyle/>
          <a:p>
            <a:pPr eaLnBrk="1" hangingPunct="1"/>
            <a:r>
              <a:rPr lang="en-US" altLang="vi-VN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altLang="vi-V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vi-V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vi-V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vi-V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5" name="Content Placeholder 14" descr="Step Up Process diagram showing 5 steps ascending" title="SmartArt"/>
          <p:cNvGraphicFramePr>
            <a:graphicFrameLocks noGrp="1"/>
          </p:cNvGraphicFramePr>
          <p:nvPr>
            <p:ph idx="1"/>
          </p:nvPr>
        </p:nvGraphicFramePr>
        <p:xfrm>
          <a:off x="1440873" y="918865"/>
          <a:ext cx="10404764" cy="412865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973263" y="2016125"/>
            <a:ext cx="1884362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ướ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050088" y="3532188"/>
          <a:ext cx="5207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" name="Equation" r:id="rId8" imgW="521398" imgH="372053" progId="Equation.DSMT4">
                  <p:embed/>
                </p:oleObj>
              </mc:Choice>
              <mc:Fallback>
                <p:oleObj name="Equation" r:id="rId8" imgW="521398" imgH="372053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088" y="3532188"/>
                        <a:ext cx="5207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11750" y="1208088"/>
            <a:ext cx="1884363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E9E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ướ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E9E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285163" y="395288"/>
            <a:ext cx="1884362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A6B727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ướ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A6B727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</a:t>
            </a:r>
          </a:p>
        </p:txBody>
      </p:sp>
      <p:grpSp>
        <p:nvGrpSpPr>
          <p:cNvPr id="22536" name="Group 9"/>
          <p:cNvGrpSpPr>
            <a:grpSpLocks/>
          </p:cNvGrpSpPr>
          <p:nvPr/>
        </p:nvGrpSpPr>
        <p:grpSpPr bwMode="auto">
          <a:xfrm>
            <a:off x="4763" y="157163"/>
            <a:ext cx="1968500" cy="1231900"/>
            <a:chOff x="2513863" y="44721"/>
            <a:chExt cx="1967261" cy="1232149"/>
          </a:xfrm>
        </p:grpSpPr>
        <p:sp>
          <p:nvSpPr>
            <p:cNvPr id="11" name="Rectangle: Rounded Corners 10"/>
            <p:cNvSpPr/>
            <p:nvPr/>
          </p:nvSpPr>
          <p:spPr>
            <a:xfrm>
              <a:off x="2513863" y="44721"/>
              <a:ext cx="1967261" cy="1232149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2" name="Rectangle: Rounded Corners 4"/>
            <p:cNvSpPr txBox="1"/>
            <p:nvPr/>
          </p:nvSpPr>
          <p:spPr>
            <a:xfrm>
              <a:off x="2550352" y="81240"/>
              <a:ext cx="1894282" cy="1159109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60960" tIns="40640" rIns="60960" bIns="40640" spcCol="1270" anchor="ctr"/>
            <a:lstStyle/>
            <a:p>
              <a:pPr marL="0" marR="0" lvl="0" indent="0" algn="ctr" defTabSz="14224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ì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à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iế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ức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537" name="Group 12"/>
          <p:cNvGrpSpPr>
            <a:grpSpLocks/>
          </p:cNvGrpSpPr>
          <p:nvPr/>
        </p:nvGrpSpPr>
        <p:grpSpPr bwMode="auto">
          <a:xfrm>
            <a:off x="150813" y="1546225"/>
            <a:ext cx="1785937" cy="1231900"/>
            <a:chOff x="2907315" y="1527749"/>
            <a:chExt cx="1605616" cy="1003510"/>
          </a:xfrm>
        </p:grpSpPr>
        <p:sp>
          <p:nvSpPr>
            <p:cNvPr id="14" name="Rectangle: Rounded Corners 13"/>
            <p:cNvSpPr/>
            <p:nvPr/>
          </p:nvSpPr>
          <p:spPr>
            <a:xfrm>
              <a:off x="2907315" y="1527749"/>
              <a:ext cx="1605616" cy="1003510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accent3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6" name="Rectangle: Rounded Corners 4"/>
            <p:cNvSpPr txBox="1"/>
            <p:nvPr/>
          </p:nvSpPr>
          <p:spPr>
            <a:xfrm>
              <a:off x="2937286" y="1557493"/>
              <a:ext cx="1545674" cy="94402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53340" tIns="35560" rIns="53340" bIns="35560" spcCol="1270" anchor="ctr"/>
            <a:lstStyle/>
            <a:p>
              <a:pPr marL="0" marR="0" lvl="0" indent="0" algn="ctr" defTabSz="12446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.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àm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ròn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ố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E9E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79367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Graphic spid="15" grpId="0">
        <p:bldAsOne/>
      </p:bldGraphic>
      <p:bldP spid="3" grpId="0"/>
      <p:bldP spid="8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 txBox="1">
            <a:spLocks noChangeArrowheads="1"/>
          </p:cNvSpPr>
          <p:nvPr/>
        </p:nvSpPr>
        <p:spPr bwMode="auto">
          <a:xfrm>
            <a:off x="2134394" y="312627"/>
            <a:ext cx="8142287" cy="1278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vi-VN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vi-VN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altLang="vi-VN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vi-VN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vi-VN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altLang="vi-VN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vi-VN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altLang="vi-VN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altLang="vi-VN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vi-VN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vi-VN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vi-V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vi-VN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altLang="vi-VN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vi-VN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altLang="vi-VN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vi-VN" sz="54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grpSp>
        <p:nvGrpSpPr>
          <p:cNvPr id="24579" name="Group 4"/>
          <p:cNvGrpSpPr>
            <a:grpSpLocks/>
          </p:cNvGrpSpPr>
          <p:nvPr/>
        </p:nvGrpSpPr>
        <p:grpSpPr bwMode="auto">
          <a:xfrm>
            <a:off x="4763" y="157163"/>
            <a:ext cx="1968500" cy="1231900"/>
            <a:chOff x="2513863" y="44721"/>
            <a:chExt cx="1967261" cy="1232149"/>
          </a:xfrm>
        </p:grpSpPr>
        <p:sp>
          <p:nvSpPr>
            <p:cNvPr id="6" name="Rectangle: Rounded Corners 5"/>
            <p:cNvSpPr/>
            <p:nvPr/>
          </p:nvSpPr>
          <p:spPr>
            <a:xfrm>
              <a:off x="2513863" y="44721"/>
              <a:ext cx="1967261" cy="1232149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7" name="Rectangle: Rounded Corners 4"/>
            <p:cNvSpPr txBox="1"/>
            <p:nvPr/>
          </p:nvSpPr>
          <p:spPr>
            <a:xfrm>
              <a:off x="2550352" y="81240"/>
              <a:ext cx="1894282" cy="1159109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60960" tIns="40640" rIns="60960" bIns="40640" spcCol="1270" anchor="ctr"/>
            <a:lstStyle/>
            <a:p>
              <a:pPr marL="0" marR="0" lvl="0" indent="0" algn="ctr" defTabSz="14224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. </a:t>
              </a:r>
              <a:r>
                <a:rPr kumimoji="0" lang="en-US" sz="32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àm</a:t>
              </a:r>
              <a:r>
                <a:rPr kumimoji="0" lang="en-US" sz="3200" b="1" i="0" u="none" strike="noStrike" kern="1200" cap="none" spc="0" normalizeH="0" noProof="0" dirty="0" smtClean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noProof="0" dirty="0" err="1" smtClean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ròn</a:t>
              </a:r>
              <a:r>
                <a:rPr kumimoji="0" lang="en-US" sz="3200" b="1" i="0" u="none" strike="noStrike" kern="1200" cap="none" spc="0" normalizeH="0" noProof="0" dirty="0" smtClean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noProof="0" dirty="0" err="1" smtClean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ố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580" name="Group 7"/>
          <p:cNvGrpSpPr>
            <a:grpSpLocks/>
          </p:cNvGrpSpPr>
          <p:nvPr/>
        </p:nvGrpSpPr>
        <p:grpSpPr bwMode="auto">
          <a:xfrm>
            <a:off x="150813" y="1546225"/>
            <a:ext cx="1785937" cy="1231900"/>
            <a:chOff x="2907315" y="1527749"/>
            <a:chExt cx="1605616" cy="1003510"/>
          </a:xfrm>
        </p:grpSpPr>
        <p:sp>
          <p:nvSpPr>
            <p:cNvPr id="9" name="Rectangle: Rounded Corners 8"/>
            <p:cNvSpPr/>
            <p:nvPr/>
          </p:nvSpPr>
          <p:spPr>
            <a:xfrm>
              <a:off x="2907315" y="1527749"/>
              <a:ext cx="1605616" cy="1003510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accent3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0" name="Rectangle: Rounded Corners 4"/>
            <p:cNvSpPr txBox="1"/>
            <p:nvPr/>
          </p:nvSpPr>
          <p:spPr>
            <a:xfrm>
              <a:off x="2937286" y="1557493"/>
              <a:ext cx="1545674" cy="94402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53340" tIns="35560" rIns="53340" bIns="35560" spcCol="1270" anchor="ctr"/>
            <a:lstStyle/>
            <a:p>
              <a:pPr marL="0" marR="0" lvl="0" indent="0" algn="ctr" defTabSz="12446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í</a:t>
              </a:r>
              <a:r>
                <a:rPr kumimoji="0" lang="en-US" sz="2800" b="0" i="0" u="none" strike="noStrike" kern="1200" cap="none" spc="0" normalizeH="0" noProof="0" dirty="0" smtClean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noProof="0" dirty="0" err="1" smtClean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dụ</a:t>
              </a:r>
              <a:r>
                <a:rPr kumimoji="0" lang="en-US" sz="2800" b="0" i="0" u="none" strike="noStrike" kern="1200" cap="none" spc="0" normalizeH="0" noProof="0" dirty="0" smtClean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1: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E9E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pic>
        <p:nvPicPr>
          <p:cNvPr id="24581" name="Graphic 12" descr="Group brainstorm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02813" y="92075"/>
            <a:ext cx="2012950" cy="201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Content Placeholder 14" descr="Step Up Process diagram showing 5 steps ascending" title="SmartArt"/>
          <p:cNvGraphicFramePr>
            <a:graphicFrameLocks/>
          </p:cNvGraphicFramePr>
          <p:nvPr/>
        </p:nvGraphicFramePr>
        <p:xfrm>
          <a:off x="1619331" y="2665901"/>
          <a:ext cx="10404764" cy="412865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614613" y="4627563"/>
            <a:ext cx="1884362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5,123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753100" y="3776663"/>
            <a:ext cx="2479832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600" b="1" dirty="0">
                <a:solidFill>
                  <a:srgbClr val="FE9E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6,(6)= 6,6666...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rgbClr val="FE9E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924925" y="3041650"/>
            <a:ext cx="1884363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A6B727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1,4142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A6B727">
                  <a:lumMod val="75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2056052" y="3657957"/>
            <a:ext cx="13687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lvl="0" eaLnBrk="1" hangingPunct="1"/>
            <a:r>
              <a:rPr lang="en-US" altLang="vi-VN" sz="2800" b="1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,1</a:t>
            </a:r>
            <a:r>
              <a:rPr lang="en-US" altLang="vi-VN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2800" b="1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kumimoji="0" lang="en-US" altLang="vi-VN" sz="2800" b="1" i="0" u="none" strike="noStrike" kern="1200" cap="none" spc="0" normalizeH="0" baseline="0" noProof="0" dirty="0" smtClean="0">
              <a:ln>
                <a:noFill/>
              </a:ln>
              <a:solidFill>
                <a:schemeClr val="tx2">
                  <a:lumMod val="95000"/>
                  <a:lumOff val="5000"/>
                </a:schemeClr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183927"/>
              </p:ext>
            </p:extLst>
          </p:nvPr>
        </p:nvGraphicFramePr>
        <p:xfrm>
          <a:off x="3119558" y="3738562"/>
          <a:ext cx="1333379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7" name="Equation" r:id="rId9" imgW="571320" imgH="215640" progId="Equation.DSMT4">
                  <p:embed/>
                </p:oleObj>
              </mc:Choice>
              <mc:Fallback>
                <p:oleObj name="Equation" r:id="rId9" imgW="571320" imgH="21564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558" y="3738562"/>
                        <a:ext cx="1333379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020767"/>
              </p:ext>
            </p:extLst>
          </p:nvPr>
        </p:nvGraphicFramePr>
        <p:xfrm>
          <a:off x="6538913" y="2967551"/>
          <a:ext cx="1276350" cy="54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8" name="Equation" r:id="rId11" imgW="507960" imgH="215640" progId="Equation.DSMT4">
                  <p:embed/>
                </p:oleObj>
              </mc:Choice>
              <mc:Fallback>
                <p:oleObj name="Equation" r:id="rId11" imgW="507960" imgH="21564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8913" y="2967551"/>
                        <a:ext cx="1276350" cy="54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8455025" y="2117725"/>
            <a:ext cx="15081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lvl="0" eaLnBrk="1" hangingPunct="1"/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,4</a:t>
            </a:r>
            <a:r>
              <a:rPr lang="en-US" sz="32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2</a:t>
            </a:r>
            <a:endParaRPr kumimoji="0" lang="en-US" altLang="vi-VN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09052"/>
              </p:ext>
            </p:extLst>
          </p:nvPr>
        </p:nvGraphicFramePr>
        <p:xfrm>
          <a:off x="9853648" y="2138363"/>
          <a:ext cx="1355725" cy="511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9" name="Equation" r:id="rId13" imgW="571320" imgH="215640" progId="Equation.DSMT4">
                  <p:embed/>
                </p:oleObj>
              </mc:Choice>
              <mc:Fallback>
                <p:oleObj name="Equation" r:id="rId13" imgW="571320" imgH="21564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3648" y="2138363"/>
                        <a:ext cx="1355725" cy="511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009392"/>
              </p:ext>
            </p:extLst>
          </p:nvPr>
        </p:nvGraphicFramePr>
        <p:xfrm>
          <a:off x="5991582" y="2733675"/>
          <a:ext cx="333375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0" name="Equation" r:id="rId15" imgW="253890" imgH="190417" progId="Equation.DSMT4">
                  <p:embed/>
                </p:oleObj>
              </mc:Choice>
              <mc:Fallback>
                <p:oleObj name="Equation" r:id="rId15" imgW="253890" imgH="190417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1582" y="2733675"/>
                        <a:ext cx="333375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623163" y="2677518"/>
            <a:ext cx="625475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E9E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1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8455025" y="2117725"/>
            <a:ext cx="441325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sng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180221"/>
              </p:ext>
            </p:extLst>
          </p:nvPr>
        </p:nvGraphicFramePr>
        <p:xfrm>
          <a:off x="9351206" y="1962150"/>
          <a:ext cx="331787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1" name="Equation" r:id="rId17" imgW="253800" imgH="190440" progId="Equation.DSMT4">
                  <p:embed/>
                </p:oleObj>
              </mc:Choice>
              <mc:Fallback>
                <p:oleObj name="Equation" r:id="rId17" imgW="253800" imgH="19044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1206" y="1962150"/>
                        <a:ext cx="331787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8421688" y="1903413"/>
            <a:ext cx="625475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245446"/>
              </p:ext>
            </p:extLst>
          </p:nvPr>
        </p:nvGraphicFramePr>
        <p:xfrm>
          <a:off x="2938822" y="3485038"/>
          <a:ext cx="333375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2" name="Equation" r:id="rId19" imgW="253800" imgH="190440" progId="Equation.DSMT4">
                  <p:embed/>
                </p:oleObj>
              </mc:Choice>
              <mc:Fallback>
                <p:oleObj name="Equation" r:id="rId19" imgW="253800" imgH="19044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822" y="3485038"/>
                        <a:ext cx="333375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5230020" y="2912244"/>
            <a:ext cx="15081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lvl="0" eaLnBrk="1" hangingPunct="1"/>
            <a:r>
              <a:rPr lang="en-US" sz="3200" dirty="0" smtClean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,6</a:t>
            </a:r>
            <a:r>
              <a:rPr lang="en-US" sz="3200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  <a:r>
              <a:rPr lang="en-US" sz="3200" dirty="0" smtClean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6</a:t>
            </a:r>
            <a:endParaRPr kumimoji="0" lang="en-US" altLang="vi-VN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4136148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500"/>
                            </p:stCondLst>
                            <p:childTnLst>
                              <p:par>
                                <p:cTn id="43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4500"/>
                            </p:stCondLst>
                            <p:childTnLst>
                              <p:par>
                                <p:cTn id="53" presetID="16" presetClass="entr" presetSubtype="2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500"/>
                            </p:stCondLst>
                            <p:childTnLst>
                              <p:par>
                                <p:cTn id="57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6500"/>
                            </p:stCondLst>
                            <p:childTnLst>
                              <p:par>
                                <p:cTn id="61" presetID="18" presetClass="entr" presetSubtype="12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9" grpId="0"/>
      <p:bldP spid="26" grpId="0"/>
      <p:bldP spid="30" grpId="0"/>
      <p:bldP spid="31" grpId="0"/>
      <p:bldP spid="33" grpId="0"/>
      <p:bldP spid="37" grpId="0"/>
    </p:bldLst>
  </p:timing>
</p:sld>
</file>

<file path=ppt/theme/theme1.xml><?xml version="1.0" encoding="utf-8"?>
<a:theme xmlns:a="http://schemas.openxmlformats.org/drawingml/2006/main" name="Communications and Dialogues">
  <a:themeElements>
    <a:clrScheme name="Communications and Dialogues 13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66CC"/>
      </a:accent1>
      <a:accent2>
        <a:srgbClr val="3399FF"/>
      </a:accent2>
      <a:accent3>
        <a:srgbClr val="FFFFFF"/>
      </a:accent3>
      <a:accent4>
        <a:srgbClr val="000000"/>
      </a:accent4>
      <a:accent5>
        <a:srgbClr val="AAB8E2"/>
      </a:accent5>
      <a:accent6>
        <a:srgbClr val="2D8AE7"/>
      </a:accent6>
      <a:hlink>
        <a:srgbClr val="CC3300"/>
      </a:hlink>
      <a:folHlink>
        <a:srgbClr val="996600"/>
      </a:folHlink>
    </a:clrScheme>
    <a:fontScheme name="Communications and Dialogues">
      <a:majorFont>
        <a:latin typeface="Arial"/>
        <a:ea typeface="SimSun"/>
        <a:cs typeface=""/>
      </a:majorFont>
      <a:minorFont>
        <a:latin typeface="Arial"/>
        <a:ea typeface="SimSun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1"/>
            </a:gs>
            <a:gs pos="100000">
              <a:schemeClr val="accent2"/>
            </a:gs>
          </a:gsLst>
          <a:lin ang="5400000" scaled="1"/>
        </a:gradFill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SimSun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1"/>
            </a:gs>
            <a:gs pos="100000">
              <a:schemeClr val="accent2"/>
            </a:gs>
          </a:gsLst>
          <a:lin ang="5400000" scaled="1"/>
        </a:gradFill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SimSun" panose="02010600030101010101" pitchFamily="2" charset="-122"/>
          </a:defRPr>
        </a:defPPr>
      </a:lstStyle>
    </a:lnDef>
  </a:objectDefaults>
  <a:extraClrSchemeLst>
    <a:extraClrScheme>
      <a:clrScheme name="Communications and Dialogu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 and Dialogue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 and Dialogue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 and Dialogue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 and Dialogue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 and Dialogue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1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66CC"/>
        </a:accent1>
        <a:accent2>
          <a:srgbClr val="3399FF"/>
        </a:accent2>
        <a:accent3>
          <a:srgbClr val="FFFFFF"/>
        </a:accent3>
        <a:accent4>
          <a:srgbClr val="000000"/>
        </a:accent4>
        <a:accent5>
          <a:srgbClr val="AAB8E2"/>
        </a:accent5>
        <a:accent6>
          <a:srgbClr val="2D8AE7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Communications and Dialogues">
  <a:themeElements>
    <a:clrScheme name="Communications and Dialogues 13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66CC"/>
      </a:accent1>
      <a:accent2>
        <a:srgbClr val="3399FF"/>
      </a:accent2>
      <a:accent3>
        <a:srgbClr val="FFFFFF"/>
      </a:accent3>
      <a:accent4>
        <a:srgbClr val="000000"/>
      </a:accent4>
      <a:accent5>
        <a:srgbClr val="AAB8E2"/>
      </a:accent5>
      <a:accent6>
        <a:srgbClr val="2D8AE7"/>
      </a:accent6>
      <a:hlink>
        <a:srgbClr val="CC3300"/>
      </a:hlink>
      <a:folHlink>
        <a:srgbClr val="996600"/>
      </a:folHlink>
    </a:clrScheme>
    <a:fontScheme name="Communications and Dialogues">
      <a:majorFont>
        <a:latin typeface="Arial"/>
        <a:ea typeface="SimSun"/>
        <a:cs typeface=""/>
      </a:majorFont>
      <a:minorFont>
        <a:latin typeface="Arial"/>
        <a:ea typeface="SimSun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1"/>
            </a:gs>
            <a:gs pos="100000">
              <a:schemeClr val="accent2"/>
            </a:gs>
          </a:gsLst>
          <a:lin ang="5400000" scaled="1"/>
        </a:gradFill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SimSun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1"/>
            </a:gs>
            <a:gs pos="100000">
              <a:schemeClr val="accent2"/>
            </a:gs>
          </a:gsLst>
          <a:lin ang="5400000" scaled="1"/>
        </a:gradFill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SimSun" panose="02010600030101010101" pitchFamily="2" charset="-122"/>
          </a:defRPr>
        </a:defPPr>
      </a:lstStyle>
    </a:lnDef>
  </a:objectDefaults>
  <a:extraClrSchemeLst>
    <a:extraClrScheme>
      <a:clrScheme name="Communications and Dialogu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 and Dialogue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 and Dialogue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 and Dialogue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 and Dialogue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 and Dialogue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1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66CC"/>
        </a:accent1>
        <a:accent2>
          <a:srgbClr val="3399FF"/>
        </a:accent2>
        <a:accent3>
          <a:srgbClr val="FFFFFF"/>
        </a:accent3>
        <a:accent4>
          <a:srgbClr val="000000"/>
        </a:accent4>
        <a:accent5>
          <a:srgbClr val="AAB8E2"/>
        </a:accent5>
        <a:accent6>
          <a:srgbClr val="2D8AE7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Children Playing 16x9">
  <a:themeElements>
    <a:clrScheme name="Children Happy">
      <a:dk1>
        <a:srgbClr val="595959"/>
      </a:dk1>
      <a:lt1>
        <a:sysClr val="window" lastClr="FFFFFF"/>
      </a:lt1>
      <a:dk2>
        <a:srgbClr val="000000"/>
      </a:dk2>
      <a:lt2>
        <a:srgbClr val="DDDDDD"/>
      </a:lt2>
      <a:accent1>
        <a:srgbClr val="A6B727"/>
      </a:accent1>
      <a:accent2>
        <a:srgbClr val="DF5327"/>
      </a:accent2>
      <a:accent3>
        <a:srgbClr val="FE9E00"/>
      </a:accent3>
      <a:accent4>
        <a:srgbClr val="418AB3"/>
      </a:accent4>
      <a:accent5>
        <a:srgbClr val="D9D66D"/>
      </a:accent5>
      <a:accent6>
        <a:srgbClr val="838383"/>
      </a:accent6>
      <a:hlink>
        <a:srgbClr val="F59E00"/>
      </a:hlink>
      <a:folHlink>
        <a:srgbClr val="B2B2B2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03461883.potx" id="{18737D51-7733-4200-B5C9-BF22CA2CE631}" vid="{40CEFE45-12FF-4454-86EB-59F04C858872}"/>
    </a:ext>
  </a:extLst>
</a:theme>
</file>

<file path=ppt/theme/theme4.xml><?xml version="1.0" encoding="utf-8"?>
<a:theme xmlns:a="http://schemas.openxmlformats.org/drawingml/2006/main" name="1_Children Playing 16x9">
  <a:themeElements>
    <a:clrScheme name="Children Happy">
      <a:dk1>
        <a:srgbClr val="595959"/>
      </a:dk1>
      <a:lt1>
        <a:sysClr val="window" lastClr="FFFFFF"/>
      </a:lt1>
      <a:dk2>
        <a:srgbClr val="000000"/>
      </a:dk2>
      <a:lt2>
        <a:srgbClr val="DDDDDD"/>
      </a:lt2>
      <a:accent1>
        <a:srgbClr val="A6B727"/>
      </a:accent1>
      <a:accent2>
        <a:srgbClr val="DF5327"/>
      </a:accent2>
      <a:accent3>
        <a:srgbClr val="FE9E00"/>
      </a:accent3>
      <a:accent4>
        <a:srgbClr val="418AB3"/>
      </a:accent4>
      <a:accent5>
        <a:srgbClr val="D9D66D"/>
      </a:accent5>
      <a:accent6>
        <a:srgbClr val="838383"/>
      </a:accent6>
      <a:hlink>
        <a:srgbClr val="F59E00"/>
      </a:hlink>
      <a:folHlink>
        <a:srgbClr val="B2B2B2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03461883.potx" id="{18737D51-7733-4200-B5C9-BF22CA2CE631}" vid="{40CEFE45-12FF-4454-86EB-59F04C858872}"/>
    </a:ext>
  </a:extLst>
</a:theme>
</file>

<file path=ppt/theme/theme5.xml><?xml version="1.0" encoding="utf-8"?>
<a:theme xmlns:a="http://schemas.openxmlformats.org/drawingml/2006/main" name="2_Children Playing 16x9">
  <a:themeElements>
    <a:clrScheme name="Children Happy">
      <a:dk1>
        <a:srgbClr val="595959"/>
      </a:dk1>
      <a:lt1>
        <a:sysClr val="window" lastClr="FFFFFF"/>
      </a:lt1>
      <a:dk2>
        <a:srgbClr val="000000"/>
      </a:dk2>
      <a:lt2>
        <a:srgbClr val="DDDDDD"/>
      </a:lt2>
      <a:accent1>
        <a:srgbClr val="A6B727"/>
      </a:accent1>
      <a:accent2>
        <a:srgbClr val="DF5327"/>
      </a:accent2>
      <a:accent3>
        <a:srgbClr val="FE9E00"/>
      </a:accent3>
      <a:accent4>
        <a:srgbClr val="418AB3"/>
      </a:accent4>
      <a:accent5>
        <a:srgbClr val="D9D66D"/>
      </a:accent5>
      <a:accent6>
        <a:srgbClr val="838383"/>
      </a:accent6>
      <a:hlink>
        <a:srgbClr val="F59E00"/>
      </a:hlink>
      <a:folHlink>
        <a:srgbClr val="B2B2B2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03461883.potx" id="{18737D51-7733-4200-B5C9-BF22CA2CE631}" vid="{40CEFE45-12FF-4454-86EB-59F04C858872}"/>
    </a:ext>
  </a:ext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rayons</Template>
  <TotalTime>663</TotalTime>
  <Words>3341</Words>
  <PresentationFormat>Widescreen</PresentationFormat>
  <Paragraphs>421</Paragraphs>
  <Slides>5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3</vt:i4>
      </vt:variant>
    </vt:vector>
  </HeadingPairs>
  <TitlesOfParts>
    <vt:vector size="68" baseType="lpstr">
      <vt:lpstr>SimSun</vt:lpstr>
      <vt:lpstr>.VnArial Narrow</vt:lpstr>
      <vt:lpstr>.VnAristote</vt:lpstr>
      <vt:lpstr>Arial</vt:lpstr>
      <vt:lpstr>Cambria Math</vt:lpstr>
      <vt:lpstr>Euphemia</vt:lpstr>
      <vt:lpstr>Times New Roman</vt:lpstr>
      <vt:lpstr>Wingdings</vt:lpstr>
      <vt:lpstr>Communications and Dialogues</vt:lpstr>
      <vt:lpstr>1_Communications and Dialogues</vt:lpstr>
      <vt:lpstr>Children Playing 16x9</vt:lpstr>
      <vt:lpstr>1_Children Playing 16x9</vt:lpstr>
      <vt:lpstr>2_Children Playing 16x9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ác bước để làm tròn số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0-03-01T11:27:00Z</dcterms:created>
  <dcterms:modified xsi:type="dcterms:W3CDTF">2022-07-26T16:01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200</vt:lpwstr>
  </property>
</Properties>
</file>